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32" r:id="rId2"/>
    <p:sldId id="415" r:id="rId3"/>
    <p:sldId id="416" r:id="rId4"/>
    <p:sldId id="417" r:id="rId5"/>
    <p:sldId id="434" r:id="rId6"/>
    <p:sldId id="435" r:id="rId7"/>
    <p:sldId id="437" r:id="rId8"/>
    <p:sldId id="418" r:id="rId9"/>
    <p:sldId id="419" r:id="rId10"/>
    <p:sldId id="433" r:id="rId11"/>
    <p:sldId id="420" r:id="rId12"/>
    <p:sldId id="421" r:id="rId13"/>
    <p:sldId id="422" r:id="rId14"/>
    <p:sldId id="423" r:id="rId15"/>
    <p:sldId id="424" r:id="rId16"/>
    <p:sldId id="438" r:id="rId17"/>
    <p:sldId id="425" r:id="rId18"/>
    <p:sldId id="426" r:id="rId19"/>
    <p:sldId id="439" r:id="rId20"/>
    <p:sldId id="428" r:id="rId21"/>
    <p:sldId id="429" r:id="rId22"/>
    <p:sldId id="441" r:id="rId23"/>
    <p:sldId id="427" r:id="rId24"/>
    <p:sldId id="440" r:id="rId25"/>
    <p:sldId id="443" r:id="rId26"/>
    <p:sldId id="430" r:id="rId27"/>
    <p:sldId id="444" r:id="rId28"/>
    <p:sldId id="445" r:id="rId29"/>
    <p:sldId id="446" r:id="rId30"/>
    <p:sldId id="447" r:id="rId31"/>
    <p:sldId id="448" r:id="rId32"/>
    <p:sldId id="442" r:id="rId33"/>
    <p:sldId id="449" r:id="rId34"/>
    <p:sldId id="451" r:id="rId35"/>
    <p:sldId id="431" r:id="rId36"/>
    <p:sldId id="450" r:id="rId3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E38A432-E986-4340-9ED8-35663D662908}" v="795" dt="2022-07-26T12:06:30.46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73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 maria basei" userId="e7f93654e69b1edc" providerId="LiveId" clId="{6E38A432-E986-4340-9ED8-35663D662908}"/>
    <pc:docChg chg="undo custSel addSld delSld modSld sldOrd">
      <pc:chgData name="ana maria basei" userId="e7f93654e69b1edc" providerId="LiveId" clId="{6E38A432-E986-4340-9ED8-35663D662908}" dt="2022-07-26T12:06:57.112" v="1957" actId="1076"/>
      <pc:docMkLst>
        <pc:docMk/>
      </pc:docMkLst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577007179" sldId="25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974605886" sldId="26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401808701" sldId="27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819574570" sldId="32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842616854" sldId="328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34246312" sldId="33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683798104" sldId="33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747455838" sldId="332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138438803" sldId="33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760316131" sldId="334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935445617" sldId="33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611456646" sldId="33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4153859091" sldId="33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402766214" sldId="338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95332792" sldId="33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586126666" sldId="34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947927359" sldId="34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174442585" sldId="34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247528854" sldId="34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798205701" sldId="34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247982640" sldId="34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86192497" sldId="348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223951245" sldId="34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931682942" sldId="35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075590057" sldId="35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85144620" sldId="352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436743699" sldId="35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17073802" sldId="354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4107675356" sldId="35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964303187" sldId="36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337125774" sldId="36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352974554" sldId="362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930849804" sldId="36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463686448" sldId="364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749341383" sldId="36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310918971" sldId="36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08426676" sldId="36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911327933" sldId="374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74177409" sldId="37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396283844" sldId="37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721816174" sldId="37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54119983" sldId="38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908299115" sldId="38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119471360" sldId="38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555046744" sldId="38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046697401" sldId="38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854242620" sldId="38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79223129" sldId="389"/>
        </pc:sldMkLst>
      </pc:sldChg>
      <pc:sldChg chg="del">
        <pc:chgData name="ana maria basei" userId="e7f93654e69b1edc" providerId="LiveId" clId="{6E38A432-E986-4340-9ED8-35663D662908}" dt="2022-07-25T03:17:19.166" v="611" actId="47"/>
        <pc:sldMkLst>
          <pc:docMk/>
          <pc:sldMk cId="1013161141" sldId="390"/>
        </pc:sldMkLst>
      </pc:sldChg>
      <pc:sldChg chg="del">
        <pc:chgData name="ana maria basei" userId="e7f93654e69b1edc" providerId="LiveId" clId="{6E38A432-E986-4340-9ED8-35663D662908}" dt="2022-07-25T03:17:14.012" v="608" actId="47"/>
        <pc:sldMkLst>
          <pc:docMk/>
          <pc:sldMk cId="1184302432" sldId="391"/>
        </pc:sldMkLst>
      </pc:sldChg>
      <pc:sldChg chg="del">
        <pc:chgData name="ana maria basei" userId="e7f93654e69b1edc" providerId="LiveId" clId="{6E38A432-E986-4340-9ED8-35663D662908}" dt="2022-07-25T03:17:13.027" v="607" actId="47"/>
        <pc:sldMkLst>
          <pc:docMk/>
          <pc:sldMk cId="749450871" sldId="392"/>
        </pc:sldMkLst>
      </pc:sldChg>
      <pc:sldChg chg="del">
        <pc:chgData name="ana maria basei" userId="e7f93654e69b1edc" providerId="LiveId" clId="{6E38A432-E986-4340-9ED8-35663D662908}" dt="2022-07-25T03:17:15.660" v="610" actId="47"/>
        <pc:sldMkLst>
          <pc:docMk/>
          <pc:sldMk cId="1105942226" sldId="393"/>
        </pc:sldMkLst>
      </pc:sldChg>
      <pc:sldChg chg="del">
        <pc:chgData name="ana maria basei" userId="e7f93654e69b1edc" providerId="LiveId" clId="{6E38A432-E986-4340-9ED8-35663D662908}" dt="2022-07-25T03:17:14.615" v="609" actId="47"/>
        <pc:sldMkLst>
          <pc:docMk/>
          <pc:sldMk cId="111402651" sldId="394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446084463" sldId="39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569917064" sldId="39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245046034" sldId="39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986108691" sldId="398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583735354" sldId="39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780696956" sldId="40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023580793" sldId="40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273787776" sldId="402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188631299" sldId="404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089881385" sldId="405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63386201" sldId="406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904927611" sldId="407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767205234" sldId="408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233746495" sldId="409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874329257" sldId="410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3036998556" sldId="411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1113099664" sldId="412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734357709" sldId="41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526074197" sldId="414"/>
        </pc:sldMkLst>
      </pc:sldChg>
      <pc:sldChg chg="modSp mod">
        <pc:chgData name="ana maria basei" userId="e7f93654e69b1edc" providerId="LiveId" clId="{6E38A432-E986-4340-9ED8-35663D662908}" dt="2022-07-25T01:14:40.707" v="45" actId="20577"/>
        <pc:sldMkLst>
          <pc:docMk/>
          <pc:sldMk cId="4107114657" sldId="415"/>
        </pc:sldMkLst>
        <pc:spChg chg="mod">
          <ac:chgData name="ana maria basei" userId="e7f93654e69b1edc" providerId="LiveId" clId="{6E38A432-E986-4340-9ED8-35663D662908}" dt="2022-07-25T01:14:40.707" v="45" actId="20577"/>
          <ac:spMkLst>
            <pc:docMk/>
            <pc:sldMk cId="4107114657" sldId="415"/>
            <ac:spMk id="3" creationId="{CDF0B0B0-4928-4C56-BF87-8115DF5CA97C}"/>
          </ac:spMkLst>
        </pc:spChg>
      </pc:sldChg>
      <pc:sldChg chg="addSp delSp modSp mod">
        <pc:chgData name="ana maria basei" userId="e7f93654e69b1edc" providerId="LiveId" clId="{6E38A432-E986-4340-9ED8-35663D662908}" dt="2022-07-25T01:37:43.759" v="90" actId="1076"/>
        <pc:sldMkLst>
          <pc:docMk/>
          <pc:sldMk cId="2894699559" sldId="417"/>
        </pc:sldMkLst>
        <pc:spChg chg="mod">
          <ac:chgData name="ana maria basei" userId="e7f93654e69b1edc" providerId="LiveId" clId="{6E38A432-E986-4340-9ED8-35663D662908}" dt="2022-07-25T01:37:39.584" v="89" actId="1076"/>
          <ac:spMkLst>
            <pc:docMk/>
            <pc:sldMk cId="2894699559" sldId="417"/>
            <ac:spMk id="3" creationId="{CDF0B0B0-4928-4C56-BF87-8115DF5CA97C}"/>
          </ac:spMkLst>
        </pc:spChg>
        <pc:grpChg chg="del mod">
          <ac:chgData name="ana maria basei" userId="e7f93654e69b1edc" providerId="LiveId" clId="{6E38A432-E986-4340-9ED8-35663D662908}" dt="2022-07-25T01:36:34.372" v="81"/>
          <ac:grpSpMkLst>
            <pc:docMk/>
            <pc:sldMk cId="2894699559" sldId="417"/>
            <ac:grpSpMk id="7" creationId="{94878FF9-1033-2975-DCE8-E4E7DDB95D72}"/>
          </ac:grpSpMkLst>
        </pc:grpChg>
        <pc:grpChg chg="mod">
          <ac:chgData name="ana maria basei" userId="e7f93654e69b1edc" providerId="LiveId" clId="{6E38A432-E986-4340-9ED8-35663D662908}" dt="2022-07-25T01:37:43.759" v="90" actId="1076"/>
          <ac:grpSpMkLst>
            <pc:docMk/>
            <pc:sldMk cId="2894699559" sldId="417"/>
            <ac:grpSpMk id="13" creationId="{BB4C402F-347C-4C10-30FE-5F7022345230}"/>
          </ac:grpSpMkLst>
        </pc:grpChg>
        <pc:graphicFrameChg chg="mod">
          <ac:chgData name="ana maria basei" userId="e7f93654e69b1edc" providerId="LiveId" clId="{6E38A432-E986-4340-9ED8-35663D662908}" dt="2022-07-25T01:37:25.683" v="87" actId="1076"/>
          <ac:graphicFrameMkLst>
            <pc:docMk/>
            <pc:sldMk cId="2894699559" sldId="417"/>
            <ac:graphicFrameMk id="6" creationId="{27223D66-5DE0-42A7-ADAB-63F5E49AE587}"/>
          </ac:graphicFrameMkLst>
        </pc:graphicFrameChg>
        <pc:graphicFrameChg chg="mod">
          <ac:chgData name="ana maria basei" userId="e7f93654e69b1edc" providerId="LiveId" clId="{6E38A432-E986-4340-9ED8-35663D662908}" dt="2022-07-25T01:36:49.265" v="83" actId="1076"/>
          <ac:graphicFrameMkLst>
            <pc:docMk/>
            <pc:sldMk cId="2894699559" sldId="417"/>
            <ac:graphicFrameMk id="10" creationId="{6050BD38-5597-4387-84E0-F2F5ED36FE3A}"/>
          </ac:graphicFrameMkLst>
        </pc:graphicFrameChg>
        <pc:picChg chg="add mod">
          <ac:chgData name="ana maria basei" userId="e7f93654e69b1edc" providerId="LiveId" clId="{6E38A432-E986-4340-9ED8-35663D662908}" dt="2022-07-25T01:37:35.993" v="88" actId="1076"/>
          <ac:picMkLst>
            <pc:docMk/>
            <pc:sldMk cId="2894699559" sldId="417"/>
            <ac:picMk id="5" creationId="{25BFE967-DB15-186F-7876-D19DE1AE396C}"/>
          </ac:picMkLst>
        </pc:picChg>
        <pc:inkChg chg="add mod">
          <ac:chgData name="ana maria basei" userId="e7f93654e69b1edc" providerId="LiveId" clId="{6E38A432-E986-4340-9ED8-35663D662908}" dt="2022-07-25T01:36:34.372" v="81"/>
          <ac:inkMkLst>
            <pc:docMk/>
            <pc:sldMk cId="2894699559" sldId="417"/>
            <ac:inkMk id="2" creationId="{E449350F-B656-28A0-A01C-4FAA9FD0C45E}"/>
          </ac:inkMkLst>
        </pc:inkChg>
        <pc:inkChg chg="add mod">
          <ac:chgData name="ana maria basei" userId="e7f93654e69b1edc" providerId="LiveId" clId="{6E38A432-E986-4340-9ED8-35663D662908}" dt="2022-07-25T01:36:34.372" v="81"/>
          <ac:inkMkLst>
            <pc:docMk/>
            <pc:sldMk cId="2894699559" sldId="417"/>
            <ac:inkMk id="4" creationId="{B322C0FE-144E-A6D9-AF1D-AB744FF47CA0}"/>
          </ac:inkMkLst>
        </pc:inkChg>
        <pc:inkChg chg="add mod">
          <ac:chgData name="ana maria basei" userId="e7f93654e69b1edc" providerId="LiveId" clId="{6E38A432-E986-4340-9ED8-35663D662908}" dt="2022-07-25T01:36:34.372" v="81"/>
          <ac:inkMkLst>
            <pc:docMk/>
            <pc:sldMk cId="2894699559" sldId="417"/>
            <ac:inkMk id="8" creationId="{17A3DC2A-5011-E5FB-000D-A1407A8AF0F1}"/>
          </ac:inkMkLst>
        </pc:inkChg>
        <pc:inkChg chg="add mod">
          <ac:chgData name="ana maria basei" userId="e7f93654e69b1edc" providerId="LiveId" clId="{6E38A432-E986-4340-9ED8-35663D662908}" dt="2022-07-25T01:36:34.372" v="81"/>
          <ac:inkMkLst>
            <pc:docMk/>
            <pc:sldMk cId="2894699559" sldId="417"/>
            <ac:inkMk id="9" creationId="{ABA8BA82-E6EC-2FF9-4572-0FB6699CBB92}"/>
          </ac:inkMkLst>
        </pc:inkChg>
        <pc:inkChg chg="add mod">
          <ac:chgData name="ana maria basei" userId="e7f93654e69b1edc" providerId="LiveId" clId="{6E38A432-E986-4340-9ED8-35663D662908}" dt="2022-07-25T01:36:34.372" v="81"/>
          <ac:inkMkLst>
            <pc:docMk/>
            <pc:sldMk cId="2894699559" sldId="417"/>
            <ac:inkMk id="11" creationId="{7BD5789C-0C14-3CA0-AED8-78DD936DE034}"/>
          </ac:inkMkLst>
        </pc:inkChg>
        <pc:inkChg chg="add mod">
          <ac:chgData name="ana maria basei" userId="e7f93654e69b1edc" providerId="LiveId" clId="{6E38A432-E986-4340-9ED8-35663D662908}" dt="2022-07-25T01:36:34.372" v="81"/>
          <ac:inkMkLst>
            <pc:docMk/>
            <pc:sldMk cId="2894699559" sldId="417"/>
            <ac:inkMk id="12" creationId="{2E617D81-ACBC-950C-A46B-612CA4A0184B}"/>
          </ac:inkMkLst>
        </pc:inkChg>
        <pc:inkChg chg="add">
          <ac:chgData name="ana maria basei" userId="e7f93654e69b1edc" providerId="LiveId" clId="{6E38A432-E986-4340-9ED8-35663D662908}" dt="2022-07-25T01:36:40.731" v="82" actId="9405"/>
          <ac:inkMkLst>
            <pc:docMk/>
            <pc:sldMk cId="2894699559" sldId="417"/>
            <ac:inkMk id="14" creationId="{6BEA4D05-5363-43CC-94C1-D35C4709A606}"/>
          </ac:inkMkLst>
        </pc:inkChg>
      </pc:sldChg>
      <pc:sldChg chg="addSp delSp modSp ord">
        <pc:chgData name="ana maria basei" userId="e7f93654e69b1edc" providerId="LiveId" clId="{6E38A432-E986-4340-9ED8-35663D662908}" dt="2022-07-25T02:14:25.523" v="377"/>
        <pc:sldMkLst>
          <pc:docMk/>
          <pc:sldMk cId="2487993356" sldId="418"/>
        </pc:sldMkLst>
        <pc:picChg chg="add del mod">
          <ac:chgData name="ana maria basei" userId="e7f93654e69b1edc" providerId="LiveId" clId="{6E38A432-E986-4340-9ED8-35663D662908}" dt="2022-07-25T01:35:27.342" v="48" actId="21"/>
          <ac:picMkLst>
            <pc:docMk/>
            <pc:sldMk cId="2487993356" sldId="418"/>
            <ac:picMk id="1026" creationId="{A624DBA8-5F13-8328-3407-B7B64A219F83}"/>
          </ac:picMkLst>
        </pc:picChg>
      </pc:sldChg>
      <pc:sldChg chg="delSp mod">
        <pc:chgData name="ana maria basei" userId="e7f93654e69b1edc" providerId="LiveId" clId="{6E38A432-E986-4340-9ED8-35663D662908}" dt="2022-07-25T01:38:48.313" v="92" actId="478"/>
        <pc:sldMkLst>
          <pc:docMk/>
          <pc:sldMk cId="3086927963" sldId="419"/>
        </pc:sldMkLst>
        <pc:graphicFrameChg chg="del">
          <ac:chgData name="ana maria basei" userId="e7f93654e69b1edc" providerId="LiveId" clId="{6E38A432-E986-4340-9ED8-35663D662908}" dt="2022-07-25T01:38:48.313" v="92" actId="478"/>
          <ac:graphicFrameMkLst>
            <pc:docMk/>
            <pc:sldMk cId="3086927963" sldId="419"/>
            <ac:graphicFrameMk id="4" creationId="{858D233C-3E29-4D50-AA3A-3A187FA0D175}"/>
          </ac:graphicFrameMkLst>
        </pc:graphicFrameChg>
      </pc:sldChg>
      <pc:sldChg chg="addSp delSp modSp mod">
        <pc:chgData name="ana maria basei" userId="e7f93654e69b1edc" providerId="LiveId" clId="{6E38A432-E986-4340-9ED8-35663D662908}" dt="2022-07-25T02:24:51.506" v="469" actId="1076"/>
        <pc:sldMkLst>
          <pc:docMk/>
          <pc:sldMk cId="2276608399" sldId="422"/>
        </pc:sldMkLst>
        <pc:spChg chg="mod">
          <ac:chgData name="ana maria basei" userId="e7f93654e69b1edc" providerId="LiveId" clId="{6E38A432-E986-4340-9ED8-35663D662908}" dt="2022-07-25T02:16:27.540" v="426" actId="20577"/>
          <ac:spMkLst>
            <pc:docMk/>
            <pc:sldMk cId="2276608399" sldId="422"/>
            <ac:spMk id="4" creationId="{F0FBF40D-E52B-4A93-9D03-2F6484D5E1F9}"/>
          </ac:spMkLst>
        </pc:spChg>
        <pc:graphicFrameChg chg="add del mod">
          <ac:chgData name="ana maria basei" userId="e7f93654e69b1edc" providerId="LiveId" clId="{6E38A432-E986-4340-9ED8-35663D662908}" dt="2022-07-25T02:17:29.910" v="436" actId="478"/>
          <ac:graphicFrameMkLst>
            <pc:docMk/>
            <pc:sldMk cId="2276608399" sldId="422"/>
            <ac:graphicFrameMk id="5" creationId="{F8FDA025-540F-CF21-0020-5BBC6AFE33F9}"/>
          </ac:graphicFrameMkLst>
        </pc:graphicFrameChg>
        <pc:graphicFrameChg chg="mod">
          <ac:chgData name="ana maria basei" userId="e7f93654e69b1edc" providerId="LiveId" clId="{6E38A432-E986-4340-9ED8-35663D662908}" dt="2022-07-25T02:24:51.506" v="469" actId="1076"/>
          <ac:graphicFrameMkLst>
            <pc:docMk/>
            <pc:sldMk cId="2276608399" sldId="422"/>
            <ac:graphicFrameMk id="7" creationId="{420CE9FC-F93E-4019-8FF4-44D02AC547DA}"/>
          </ac:graphicFrameMkLst>
        </pc:graphicFrameChg>
      </pc:sldChg>
      <pc:sldChg chg="modSp mod">
        <pc:chgData name="ana maria basei" userId="e7f93654e69b1edc" providerId="LiveId" clId="{6E38A432-E986-4340-9ED8-35663D662908}" dt="2022-07-25T02:20:27.163" v="438" actId="1036"/>
        <pc:sldMkLst>
          <pc:docMk/>
          <pc:sldMk cId="1720481219" sldId="423"/>
        </pc:sldMkLst>
        <pc:graphicFrameChg chg="mod">
          <ac:chgData name="ana maria basei" userId="e7f93654e69b1edc" providerId="LiveId" clId="{6E38A432-E986-4340-9ED8-35663D662908}" dt="2022-07-25T02:20:27.163" v="438" actId="1036"/>
          <ac:graphicFrameMkLst>
            <pc:docMk/>
            <pc:sldMk cId="1720481219" sldId="423"/>
            <ac:graphicFrameMk id="6" creationId="{74F4EFD2-88DE-459C-BC08-735570EF9D1E}"/>
          </ac:graphicFrameMkLst>
        </pc:graphicFrameChg>
      </pc:sldChg>
      <pc:sldChg chg="addSp modSp mod modAnim">
        <pc:chgData name="ana maria basei" userId="e7f93654e69b1edc" providerId="LiveId" clId="{6E38A432-E986-4340-9ED8-35663D662908}" dt="2022-07-25T03:01:23.565" v="524"/>
        <pc:sldMkLst>
          <pc:docMk/>
          <pc:sldMk cId="2485918095" sldId="425"/>
        </pc:sldMkLst>
        <pc:spChg chg="mod">
          <ac:chgData name="ana maria basei" userId="e7f93654e69b1edc" providerId="LiveId" clId="{6E38A432-E986-4340-9ED8-35663D662908}" dt="2022-07-25T02:25:17.839" v="474" actId="6549"/>
          <ac:spMkLst>
            <pc:docMk/>
            <pc:sldMk cId="2485918095" sldId="425"/>
            <ac:spMk id="4" creationId="{AF491EC6-8800-4D03-A8D1-7C9724C97630}"/>
          </ac:spMkLst>
        </pc:spChg>
        <pc:graphicFrameChg chg="mod">
          <ac:chgData name="ana maria basei" userId="e7f93654e69b1edc" providerId="LiveId" clId="{6E38A432-E986-4340-9ED8-35663D662908}" dt="2022-07-25T03:01:23.565" v="524"/>
          <ac:graphicFrameMkLst>
            <pc:docMk/>
            <pc:sldMk cId="2485918095" sldId="425"/>
            <ac:graphicFrameMk id="5" creationId="{AC9D74D4-A44E-4DBC-AF71-5DFF8BD175DE}"/>
          </ac:graphicFrameMkLst>
        </pc:graphicFrameChg>
        <pc:graphicFrameChg chg="add mod">
          <ac:chgData name="ana maria basei" userId="e7f93654e69b1edc" providerId="LiveId" clId="{6E38A432-E986-4340-9ED8-35663D662908}" dt="2022-07-25T02:25:15.569" v="473" actId="1076"/>
          <ac:graphicFrameMkLst>
            <pc:docMk/>
            <pc:sldMk cId="2485918095" sldId="425"/>
            <ac:graphicFrameMk id="7" creationId="{B8AB6E56-BB7F-4388-C9DD-77E96657370D}"/>
          </ac:graphicFrameMkLst>
        </pc:graphicFrameChg>
      </pc:sldChg>
      <pc:sldChg chg="addSp delSp modSp mod">
        <pc:chgData name="ana maria basei" userId="e7f93654e69b1edc" providerId="LiveId" clId="{6E38A432-E986-4340-9ED8-35663D662908}" dt="2022-07-25T02:44:07.456" v="487" actId="478"/>
        <pc:sldMkLst>
          <pc:docMk/>
          <pc:sldMk cId="1423907001" sldId="426"/>
        </pc:sldMkLst>
        <pc:graphicFrameChg chg="add del mod">
          <ac:chgData name="ana maria basei" userId="e7f93654e69b1edc" providerId="LiveId" clId="{6E38A432-E986-4340-9ED8-35663D662908}" dt="2022-07-25T02:44:07.456" v="487" actId="478"/>
          <ac:graphicFrameMkLst>
            <pc:docMk/>
            <pc:sldMk cId="1423907001" sldId="426"/>
            <ac:graphicFrameMk id="4" creationId="{5A8DC1C9-517C-F6F9-D637-4F4DD076CA79}"/>
          </ac:graphicFrameMkLst>
        </pc:graphicFrameChg>
      </pc:sldChg>
      <pc:sldChg chg="modSp">
        <pc:chgData name="ana maria basei" userId="e7f93654e69b1edc" providerId="LiveId" clId="{6E38A432-E986-4340-9ED8-35663D662908}" dt="2022-07-25T02:46:55.397" v="492"/>
        <pc:sldMkLst>
          <pc:docMk/>
          <pc:sldMk cId="2948310581" sldId="427"/>
        </pc:sldMkLst>
        <pc:graphicFrameChg chg="mod">
          <ac:chgData name="ana maria basei" userId="e7f93654e69b1edc" providerId="LiveId" clId="{6E38A432-E986-4340-9ED8-35663D662908}" dt="2022-07-25T02:46:55.397" v="492"/>
          <ac:graphicFrameMkLst>
            <pc:docMk/>
            <pc:sldMk cId="2948310581" sldId="427"/>
            <ac:graphicFrameMk id="4" creationId="{81E6194B-75D1-404E-AD37-81E018C06072}"/>
          </ac:graphicFrameMkLst>
        </pc:graphicFrameChg>
      </pc:sldChg>
      <pc:sldChg chg="addSp modSp mod ord modAnim">
        <pc:chgData name="ana maria basei" userId="e7f93654e69b1edc" providerId="LiveId" clId="{6E38A432-E986-4340-9ED8-35663D662908}" dt="2022-07-25T02:59:30.658" v="522"/>
        <pc:sldMkLst>
          <pc:docMk/>
          <pc:sldMk cId="2385708098" sldId="428"/>
        </pc:sldMkLst>
        <pc:spChg chg="mod">
          <ac:chgData name="ana maria basei" userId="e7f93654e69b1edc" providerId="LiveId" clId="{6E38A432-E986-4340-9ED8-35663D662908}" dt="2022-07-25T02:49:51.640" v="512" actId="20577"/>
          <ac:spMkLst>
            <pc:docMk/>
            <pc:sldMk cId="2385708098" sldId="428"/>
            <ac:spMk id="4" creationId="{AF491EC6-8800-4D03-A8D1-7C9724C97630}"/>
          </ac:spMkLst>
        </pc:spChg>
        <pc:graphicFrameChg chg="add mod">
          <ac:chgData name="ana maria basei" userId="e7f93654e69b1edc" providerId="LiveId" clId="{6E38A432-E986-4340-9ED8-35663D662908}" dt="2022-07-25T02:49:40.049" v="509" actId="1076"/>
          <ac:graphicFrameMkLst>
            <pc:docMk/>
            <pc:sldMk cId="2385708098" sldId="428"/>
            <ac:graphicFrameMk id="2" creationId="{BB72C6CF-9E78-3E49-C80D-ACB88D9D73E4}"/>
          </ac:graphicFrameMkLst>
        </pc:graphicFrameChg>
        <pc:graphicFrameChg chg="mod">
          <ac:chgData name="ana maria basei" userId="e7f93654e69b1edc" providerId="LiveId" clId="{6E38A432-E986-4340-9ED8-35663D662908}" dt="2022-07-25T02:59:14.698" v="520"/>
          <ac:graphicFrameMkLst>
            <pc:docMk/>
            <pc:sldMk cId="2385708098" sldId="428"/>
            <ac:graphicFrameMk id="5" creationId="{AC9D74D4-A44E-4DBC-AF71-5DFF8BD175DE}"/>
          </ac:graphicFrameMkLst>
        </pc:graphicFrameChg>
      </pc:sldChg>
      <pc:sldChg chg="ord">
        <pc:chgData name="ana maria basei" userId="e7f93654e69b1edc" providerId="LiveId" clId="{6E38A432-E986-4340-9ED8-35663D662908}" dt="2022-07-25T03:02:11.639" v="526"/>
        <pc:sldMkLst>
          <pc:docMk/>
          <pc:sldMk cId="2986762408" sldId="429"/>
        </pc:sldMkLst>
      </pc:sldChg>
      <pc:sldChg chg="addSp delSp modSp mod modAnim">
        <pc:chgData name="ana maria basei" userId="e7f93654e69b1edc" providerId="LiveId" clId="{6E38A432-E986-4340-9ED8-35663D662908}" dt="2022-07-25T13:05:50.102" v="841" actId="1035"/>
        <pc:sldMkLst>
          <pc:docMk/>
          <pc:sldMk cId="811177673" sldId="430"/>
        </pc:sldMkLst>
        <pc:spChg chg="mod">
          <ac:chgData name="ana maria basei" userId="e7f93654e69b1edc" providerId="LiveId" clId="{6E38A432-E986-4340-9ED8-35663D662908}" dt="2022-07-25T12:35:00.661" v="635" actId="20577"/>
          <ac:spMkLst>
            <pc:docMk/>
            <pc:sldMk cId="811177673" sldId="430"/>
            <ac:spMk id="3" creationId="{CDF0B0B0-4928-4C56-BF87-8115DF5CA97C}"/>
          </ac:spMkLst>
        </pc:spChg>
        <pc:spChg chg="add del mod">
          <ac:chgData name="ana maria basei" userId="e7f93654e69b1edc" providerId="LiveId" clId="{6E38A432-E986-4340-9ED8-35663D662908}" dt="2022-07-25T13:01:16.979" v="697" actId="478"/>
          <ac:spMkLst>
            <pc:docMk/>
            <pc:sldMk cId="811177673" sldId="430"/>
            <ac:spMk id="5" creationId="{BD7FAF76-D8C5-5AAB-900D-F0CA421BD2DD}"/>
          </ac:spMkLst>
        </pc:spChg>
        <pc:graphicFrameChg chg="add mod">
          <ac:chgData name="ana maria basei" userId="e7f93654e69b1edc" providerId="LiveId" clId="{6E38A432-E986-4340-9ED8-35663D662908}" dt="2022-07-25T13:04:30.745" v="726" actId="1076"/>
          <ac:graphicFrameMkLst>
            <pc:docMk/>
            <pc:sldMk cId="811177673" sldId="430"/>
            <ac:graphicFrameMk id="6" creationId="{2221DFB9-C2A2-F37E-54C1-0CF14131F7B6}"/>
          </ac:graphicFrameMkLst>
        </pc:graphicFrameChg>
        <pc:graphicFrameChg chg="add mod">
          <ac:chgData name="ana maria basei" userId="e7f93654e69b1edc" providerId="LiveId" clId="{6E38A432-E986-4340-9ED8-35663D662908}" dt="2022-07-25T13:04:34.734" v="727" actId="1076"/>
          <ac:graphicFrameMkLst>
            <pc:docMk/>
            <pc:sldMk cId="811177673" sldId="430"/>
            <ac:graphicFrameMk id="10" creationId="{DAB7DEF9-A3EC-8404-435B-9FF10931F035}"/>
          </ac:graphicFrameMkLst>
        </pc:graphicFrameChg>
        <pc:picChg chg="del mod">
          <ac:chgData name="ana maria basei" userId="e7f93654e69b1edc" providerId="LiveId" clId="{6E38A432-E986-4340-9ED8-35663D662908}" dt="2022-07-25T12:36:12.306" v="643" actId="478"/>
          <ac:picMkLst>
            <pc:docMk/>
            <pc:sldMk cId="811177673" sldId="430"/>
            <ac:picMk id="4" creationId="{AB36C707-5943-434B-A3F2-B04A99F68DD2}"/>
          </ac:picMkLst>
        </pc:picChg>
        <pc:picChg chg="add del mod modCrop">
          <ac:chgData name="ana maria basei" userId="e7f93654e69b1edc" providerId="LiveId" clId="{6E38A432-E986-4340-9ED8-35663D662908}" dt="2022-07-25T12:49:57.107" v="674" actId="478"/>
          <ac:picMkLst>
            <pc:docMk/>
            <pc:sldMk cId="811177673" sldId="430"/>
            <ac:picMk id="7" creationId="{DDD6925D-3EAA-FB3B-67D4-B8649631A14B}"/>
          </ac:picMkLst>
        </pc:picChg>
        <pc:picChg chg="add mod modCrop">
          <ac:chgData name="ana maria basei" userId="e7f93654e69b1edc" providerId="LiveId" clId="{6E38A432-E986-4340-9ED8-35663D662908}" dt="2022-07-25T13:02:34.658" v="713" actId="1076"/>
          <ac:picMkLst>
            <pc:docMk/>
            <pc:sldMk cId="811177673" sldId="430"/>
            <ac:picMk id="8" creationId="{BBF6E74D-CBF4-B808-3617-6D257C01BF4C}"/>
          </ac:picMkLst>
        </pc:picChg>
        <pc:picChg chg="add mod modCrop">
          <ac:chgData name="ana maria basei" userId="e7f93654e69b1edc" providerId="LiveId" clId="{6E38A432-E986-4340-9ED8-35663D662908}" dt="2022-07-25T13:05:33.381" v="742" actId="1037"/>
          <ac:picMkLst>
            <pc:docMk/>
            <pc:sldMk cId="811177673" sldId="430"/>
            <ac:picMk id="9" creationId="{C58F55FD-981B-BE9A-5279-BE7221A550EF}"/>
          </ac:picMkLst>
        </pc:picChg>
        <pc:picChg chg="add mod modCrop">
          <ac:chgData name="ana maria basei" userId="e7f93654e69b1edc" providerId="LiveId" clId="{6E38A432-E986-4340-9ED8-35663D662908}" dt="2022-07-25T13:05:50.102" v="841" actId="1035"/>
          <ac:picMkLst>
            <pc:docMk/>
            <pc:sldMk cId="811177673" sldId="430"/>
            <ac:picMk id="11" creationId="{D78C2B5A-5BC3-16A4-B449-EEB318177D3E}"/>
          </ac:picMkLst>
        </pc:picChg>
      </pc:sldChg>
      <pc:sldChg chg="addSp modSp new mod ord modClrScheme chgLayout">
        <pc:chgData name="ana maria basei" userId="e7f93654e69b1edc" providerId="LiveId" clId="{6E38A432-E986-4340-9ED8-35663D662908}" dt="2022-07-25T01:14:31.152" v="44" actId="2711"/>
        <pc:sldMkLst>
          <pc:docMk/>
          <pc:sldMk cId="26914801" sldId="432"/>
        </pc:sldMkLst>
        <pc:spChg chg="add mod">
          <ac:chgData name="ana maria basei" userId="e7f93654e69b1edc" providerId="LiveId" clId="{6E38A432-E986-4340-9ED8-35663D662908}" dt="2022-07-25T01:14:26.610" v="43" actId="2711"/>
          <ac:spMkLst>
            <pc:docMk/>
            <pc:sldMk cId="26914801" sldId="432"/>
            <ac:spMk id="2" creationId="{4192DDCF-28D3-1502-FE58-8FD70E8D5383}"/>
          </ac:spMkLst>
        </pc:spChg>
        <pc:spChg chg="add mod">
          <ac:chgData name="ana maria basei" userId="e7f93654e69b1edc" providerId="LiveId" clId="{6E38A432-E986-4340-9ED8-35663D662908}" dt="2022-07-25T01:14:31.152" v="44" actId="2711"/>
          <ac:spMkLst>
            <pc:docMk/>
            <pc:sldMk cId="26914801" sldId="432"/>
            <ac:spMk id="3" creationId="{F48A312C-606C-37E3-4BC0-6C1F89E4C25E}"/>
          </ac:spMkLst>
        </pc:spChg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595105227" sldId="432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406063495" sldId="433"/>
        </pc:sldMkLst>
      </pc:sldChg>
      <pc:sldChg chg="add">
        <pc:chgData name="ana maria basei" userId="e7f93654e69b1edc" providerId="LiveId" clId="{6E38A432-E986-4340-9ED8-35663D662908}" dt="2022-07-25T01:38:44.762" v="91" actId="2890"/>
        <pc:sldMkLst>
          <pc:docMk/>
          <pc:sldMk cId="2912615957" sldId="433"/>
        </pc:sldMkLst>
      </pc:sldChg>
      <pc:sldChg chg="del">
        <pc:chgData name="ana maria basei" userId="e7f93654e69b1edc" providerId="LiveId" clId="{6E38A432-E986-4340-9ED8-35663D662908}" dt="2022-07-25T01:13:50.031" v="0" actId="47"/>
        <pc:sldMkLst>
          <pc:docMk/>
          <pc:sldMk cId="2055821222" sldId="434"/>
        </pc:sldMkLst>
      </pc:sldChg>
      <pc:sldChg chg="addSp delSp modSp new mod ord modAnim">
        <pc:chgData name="ana maria basei" userId="e7f93654e69b1edc" providerId="LiveId" clId="{6E38A432-E986-4340-9ED8-35663D662908}" dt="2022-07-25T01:57:28.757" v="246"/>
        <pc:sldMkLst>
          <pc:docMk/>
          <pc:sldMk cId="3111306611" sldId="434"/>
        </pc:sldMkLst>
        <pc:spChg chg="add mod">
          <ac:chgData name="ana maria basei" userId="e7f93654e69b1edc" providerId="LiveId" clId="{6E38A432-E986-4340-9ED8-35663D662908}" dt="2022-07-25T01:57:20.940" v="243" actId="20577"/>
          <ac:spMkLst>
            <pc:docMk/>
            <pc:sldMk cId="3111306611" sldId="434"/>
            <ac:spMk id="3" creationId="{12B6AEFE-CAE5-FF4F-4D68-3060F29E1D20}"/>
          </ac:spMkLst>
        </pc:spChg>
        <pc:graphicFrameChg chg="add del mod">
          <ac:chgData name="ana maria basei" userId="e7f93654e69b1edc" providerId="LiveId" clId="{6E38A432-E986-4340-9ED8-35663D662908}" dt="2022-07-25T01:53:15.262" v="185" actId="478"/>
          <ac:graphicFrameMkLst>
            <pc:docMk/>
            <pc:sldMk cId="3111306611" sldId="434"/>
            <ac:graphicFrameMk id="2" creationId="{B60EFDA6-34E2-9CB9-F31D-F9E73537740F}"/>
          </ac:graphicFrameMkLst>
        </pc:graphicFrameChg>
        <pc:graphicFrameChg chg="add del mod">
          <ac:chgData name="ana maria basei" userId="e7f93654e69b1edc" providerId="LiveId" clId="{6E38A432-E986-4340-9ED8-35663D662908}" dt="2022-07-25T01:53:13.654" v="184" actId="478"/>
          <ac:graphicFrameMkLst>
            <pc:docMk/>
            <pc:sldMk cId="3111306611" sldId="434"/>
            <ac:graphicFrameMk id="4" creationId="{7B6D16EF-0D92-D0A7-1105-502C17FF5894}"/>
          </ac:graphicFrameMkLst>
        </pc:graphicFrameChg>
        <pc:graphicFrameChg chg="add mod">
          <ac:chgData name="ana maria basei" userId="e7f93654e69b1edc" providerId="LiveId" clId="{6E38A432-E986-4340-9ED8-35663D662908}" dt="2022-07-25T01:57:23.969" v="244" actId="1076"/>
          <ac:graphicFrameMkLst>
            <pc:docMk/>
            <pc:sldMk cId="3111306611" sldId="434"/>
            <ac:graphicFrameMk id="5" creationId="{A852C75A-31EA-F30A-B1D5-956ABCDC4351}"/>
          </ac:graphicFrameMkLst>
        </pc:graphicFrameChg>
        <pc:picChg chg="add mod modCrop">
          <ac:chgData name="ana maria basei" userId="e7f93654e69b1edc" providerId="LiveId" clId="{6E38A432-E986-4340-9ED8-35663D662908}" dt="2022-07-25T01:57:26.629" v="245" actId="1076"/>
          <ac:picMkLst>
            <pc:docMk/>
            <pc:sldMk cId="3111306611" sldId="434"/>
            <ac:picMk id="6" creationId="{8C06A76D-EB6A-00E9-26AF-7F8F0AE94EFF}"/>
          </ac:picMkLst>
        </pc:picChg>
        <pc:picChg chg="add del mod">
          <ac:chgData name="ana maria basei" userId="e7f93654e69b1edc" providerId="LiveId" clId="{6E38A432-E986-4340-9ED8-35663D662908}" dt="2022-07-25T01:44:18.580" v="130" actId="478"/>
          <ac:picMkLst>
            <pc:docMk/>
            <pc:sldMk cId="3111306611" sldId="434"/>
            <ac:picMk id="2050" creationId="{1850BAB1-7B3E-2917-F15E-7DAD3D5F271B}"/>
          </ac:picMkLst>
        </pc:picChg>
        <pc:inkChg chg="add">
          <ac:chgData name="ana maria basei" userId="e7f93654e69b1edc" providerId="LiveId" clId="{6E38A432-E986-4340-9ED8-35663D662908}" dt="2022-07-25T01:53:10.878" v="183" actId="9405"/>
          <ac:inkMkLst>
            <pc:docMk/>
            <pc:sldMk cId="3111306611" sldId="434"/>
            <ac:inkMk id="7" creationId="{820D8890-4CC1-767D-3707-774147D1B98B}"/>
          </ac:inkMkLst>
        </pc:inkChg>
      </pc:sldChg>
      <pc:sldChg chg="addSp delSp modSp add mod ord modAnim">
        <pc:chgData name="ana maria basei" userId="e7f93654e69b1edc" providerId="LiveId" clId="{6E38A432-E986-4340-9ED8-35663D662908}" dt="2022-07-25T02:14:08.489" v="373"/>
        <pc:sldMkLst>
          <pc:docMk/>
          <pc:sldMk cId="2775533114" sldId="435"/>
        </pc:sldMkLst>
        <pc:grpChg chg="mod">
          <ac:chgData name="ana maria basei" userId="e7f93654e69b1edc" providerId="LiveId" clId="{6E38A432-E986-4340-9ED8-35663D662908}" dt="2022-07-25T01:51:03.129" v="150"/>
          <ac:grpSpMkLst>
            <pc:docMk/>
            <pc:sldMk cId="2775533114" sldId="435"/>
            <ac:grpSpMk id="11" creationId="{566B8FDE-6563-8464-4F2E-EBD5F3D1415C}"/>
          </ac:grpSpMkLst>
        </pc:grpChg>
        <pc:grpChg chg="mod">
          <ac:chgData name="ana maria basei" userId="e7f93654e69b1edc" providerId="LiveId" clId="{6E38A432-E986-4340-9ED8-35663D662908}" dt="2022-07-25T01:51:21.790" v="158"/>
          <ac:grpSpMkLst>
            <pc:docMk/>
            <pc:sldMk cId="2775533114" sldId="435"/>
            <ac:grpSpMk id="18" creationId="{E105F5F7-0611-4390-6F56-785EED1223A1}"/>
          </ac:grpSpMkLst>
        </pc:grpChg>
        <pc:grpChg chg="del mod">
          <ac:chgData name="ana maria basei" userId="e7f93654e69b1edc" providerId="LiveId" clId="{6E38A432-E986-4340-9ED8-35663D662908}" dt="2022-07-25T01:52:23.394" v="168"/>
          <ac:grpSpMkLst>
            <pc:docMk/>
            <pc:sldMk cId="2775533114" sldId="435"/>
            <ac:grpSpMk id="24" creationId="{B4968B33-A42A-AB83-BE69-EBF9B0B3CC52}"/>
          </ac:grpSpMkLst>
        </pc:grpChg>
        <pc:grpChg chg="del mod">
          <ac:chgData name="ana maria basei" userId="e7f93654e69b1edc" providerId="LiveId" clId="{6E38A432-E986-4340-9ED8-35663D662908}" dt="2022-07-25T01:52:27.410" v="171"/>
          <ac:grpSpMkLst>
            <pc:docMk/>
            <pc:sldMk cId="2775533114" sldId="435"/>
            <ac:grpSpMk id="26" creationId="{F1A03A91-9C36-3390-0A7C-9CEE000FB851}"/>
          </ac:grpSpMkLst>
        </pc:grpChg>
        <pc:grpChg chg="mod">
          <ac:chgData name="ana maria basei" userId="e7f93654e69b1edc" providerId="LiveId" clId="{6E38A432-E986-4340-9ED8-35663D662908}" dt="2022-07-25T01:52:59.964" v="182"/>
          <ac:grpSpMkLst>
            <pc:docMk/>
            <pc:sldMk cId="2775533114" sldId="435"/>
            <ac:grpSpMk id="35" creationId="{99348093-B2AE-173D-4D6A-3AEE8CB538F0}"/>
          </ac:grpSpMkLst>
        </pc:grpChg>
        <pc:graphicFrameChg chg="mod">
          <ac:chgData name="ana maria basei" userId="e7f93654e69b1edc" providerId="LiveId" clId="{6E38A432-E986-4340-9ED8-35663D662908}" dt="2022-07-25T01:56:01.903" v="216"/>
          <ac:graphicFrameMkLst>
            <pc:docMk/>
            <pc:sldMk cId="2775533114" sldId="435"/>
            <ac:graphicFrameMk id="2" creationId="{B60EFDA6-34E2-9CB9-F31D-F9E73537740F}"/>
          </ac:graphicFrameMkLst>
        </pc:graphicFrameChg>
        <pc:graphicFrameChg chg="del mod">
          <ac:chgData name="ana maria basei" userId="e7f93654e69b1edc" providerId="LiveId" clId="{6E38A432-E986-4340-9ED8-35663D662908}" dt="2022-07-25T01:54:59.359" v="201" actId="478"/>
          <ac:graphicFrameMkLst>
            <pc:docMk/>
            <pc:sldMk cId="2775533114" sldId="435"/>
            <ac:graphicFrameMk id="4" creationId="{7B6D16EF-0D92-D0A7-1105-502C17FF5894}"/>
          </ac:graphicFrameMkLst>
        </pc:graphicFrameChg>
        <pc:graphicFrameChg chg="mod">
          <ac:chgData name="ana maria basei" userId="e7f93654e69b1edc" providerId="LiveId" clId="{6E38A432-E986-4340-9ED8-35663D662908}" dt="2022-07-25T01:53:55.101" v="192"/>
          <ac:graphicFrameMkLst>
            <pc:docMk/>
            <pc:sldMk cId="2775533114" sldId="435"/>
            <ac:graphicFrameMk id="5" creationId="{A852C75A-31EA-F30A-B1D5-956ABCDC4351}"/>
          </ac:graphicFrameMkLst>
        </pc:graphicFrameChg>
        <pc:graphicFrameChg chg="add mod">
          <ac:chgData name="ana maria basei" userId="e7f93654e69b1edc" providerId="LiveId" clId="{6E38A432-E986-4340-9ED8-35663D662908}" dt="2022-07-25T02:14:03.416" v="371"/>
          <ac:graphicFrameMkLst>
            <pc:docMk/>
            <pc:sldMk cId="2775533114" sldId="435"/>
            <ac:graphicFrameMk id="36" creationId="{908AE1A7-E709-627C-DCBB-71D7926EE752}"/>
          </ac:graphicFrameMkLst>
        </pc:graphicFrameChg>
        <pc:graphicFrameChg chg="add mod">
          <ac:chgData name="ana maria basei" userId="e7f93654e69b1edc" providerId="LiveId" clId="{6E38A432-E986-4340-9ED8-35663D662908}" dt="2022-07-25T01:58:00.007" v="249"/>
          <ac:graphicFrameMkLst>
            <pc:docMk/>
            <pc:sldMk cId="2775533114" sldId="435"/>
            <ac:graphicFrameMk id="37" creationId="{A64904EE-9F6B-4417-2066-21E4D4EEDBA4}"/>
          </ac:graphicFrameMkLst>
        </pc:graphicFrameChg>
        <pc:graphicFrameChg chg="add mod">
          <ac:chgData name="ana maria basei" userId="e7f93654e69b1edc" providerId="LiveId" clId="{6E38A432-E986-4340-9ED8-35663D662908}" dt="2022-07-25T02:14:08.489" v="373"/>
          <ac:graphicFrameMkLst>
            <pc:docMk/>
            <pc:sldMk cId="2775533114" sldId="435"/>
            <ac:graphicFrameMk id="38" creationId="{C8794DFB-A7BA-C40F-4BAF-03B89C8DF033}"/>
          </ac:graphicFrameMkLst>
        </pc:graphicFrameChg>
        <pc:graphicFrameChg chg="add mod">
          <ac:chgData name="ana maria basei" userId="e7f93654e69b1edc" providerId="LiveId" clId="{6E38A432-E986-4340-9ED8-35663D662908}" dt="2022-07-25T02:01:15.011" v="268" actId="14100"/>
          <ac:graphicFrameMkLst>
            <pc:docMk/>
            <pc:sldMk cId="2775533114" sldId="435"/>
            <ac:graphicFrameMk id="39" creationId="{08BDCB07-C00F-4633-1948-7FE8226576E8}"/>
          </ac:graphicFrameMkLst>
        </pc:graphicFrameChg>
        <pc:inkChg chg="add">
          <ac:chgData name="ana maria basei" userId="e7f93654e69b1edc" providerId="LiveId" clId="{6E38A432-E986-4340-9ED8-35663D662908}" dt="2022-07-25T01:50:43.313" v="142" actId="9405"/>
          <ac:inkMkLst>
            <pc:docMk/>
            <pc:sldMk cId="2775533114" sldId="435"/>
            <ac:inkMk id="7" creationId="{17F3AE9A-D575-C2F3-8D16-3FB94926C817}"/>
          </ac:inkMkLst>
        </pc:inkChg>
        <pc:inkChg chg="add del">
          <ac:chgData name="ana maria basei" userId="e7f93654e69b1edc" providerId="LiveId" clId="{6E38A432-E986-4340-9ED8-35663D662908}" dt="2022-07-25T01:51:04.442" v="152" actId="9405"/>
          <ac:inkMkLst>
            <pc:docMk/>
            <pc:sldMk cId="2775533114" sldId="435"/>
            <ac:inkMk id="8" creationId="{5B2B0744-19F8-9E62-7889-B08FB63BD1A2}"/>
          </ac:inkMkLst>
        </pc:inkChg>
        <pc:inkChg chg="add del mod">
          <ac:chgData name="ana maria basei" userId="e7f93654e69b1edc" providerId="LiveId" clId="{6E38A432-E986-4340-9ED8-35663D662908}" dt="2022-07-25T01:51:03.719" v="151" actId="9405"/>
          <ac:inkMkLst>
            <pc:docMk/>
            <pc:sldMk cId="2775533114" sldId="435"/>
            <ac:inkMk id="9" creationId="{EC86EFAC-CE40-7E13-A4C0-9465470DAE26}"/>
          </ac:inkMkLst>
        </pc:inkChg>
        <pc:inkChg chg="add del mod">
          <ac:chgData name="ana maria basei" userId="e7f93654e69b1edc" providerId="LiveId" clId="{6E38A432-E986-4340-9ED8-35663D662908}" dt="2022-07-25T01:51:03.129" v="150"/>
          <ac:inkMkLst>
            <pc:docMk/>
            <pc:sldMk cId="2775533114" sldId="435"/>
            <ac:inkMk id="10" creationId="{1B684655-1940-B32E-37F9-6AFC6AD811D7}"/>
          </ac:inkMkLst>
        </pc:inkChg>
        <pc:inkChg chg="add del">
          <ac:chgData name="ana maria basei" userId="e7f93654e69b1edc" providerId="LiveId" clId="{6E38A432-E986-4340-9ED8-35663D662908}" dt="2022-07-25T01:51:02.380" v="148" actId="9405"/>
          <ac:inkMkLst>
            <pc:docMk/>
            <pc:sldMk cId="2775533114" sldId="435"/>
            <ac:inkMk id="12" creationId="{85D71AF5-A054-6259-4759-CE877F4964F5}"/>
          </ac:inkMkLst>
        </pc:inkChg>
        <pc:inkChg chg="add">
          <ac:chgData name="ana maria basei" userId="e7f93654e69b1edc" providerId="LiveId" clId="{6E38A432-E986-4340-9ED8-35663D662908}" dt="2022-07-25T01:51:11.073" v="153" actId="9405"/>
          <ac:inkMkLst>
            <pc:docMk/>
            <pc:sldMk cId="2775533114" sldId="435"/>
            <ac:inkMk id="13" creationId="{A62BB203-0482-7D4D-4F27-3135FAC7E2FA}"/>
          </ac:inkMkLst>
        </pc:inkChg>
        <pc:inkChg chg="add">
          <ac:chgData name="ana maria basei" userId="e7f93654e69b1edc" providerId="LiveId" clId="{6E38A432-E986-4340-9ED8-35663D662908}" dt="2022-07-25T01:51:12.677" v="154" actId="9405"/>
          <ac:inkMkLst>
            <pc:docMk/>
            <pc:sldMk cId="2775533114" sldId="435"/>
            <ac:inkMk id="14" creationId="{BE0ACD47-C75D-3CFC-7731-DA390B09A362}"/>
          </ac:inkMkLst>
        </pc:inkChg>
        <pc:inkChg chg="add mod">
          <ac:chgData name="ana maria basei" userId="e7f93654e69b1edc" providerId="LiveId" clId="{6E38A432-E986-4340-9ED8-35663D662908}" dt="2022-07-25T01:51:21.790" v="158"/>
          <ac:inkMkLst>
            <pc:docMk/>
            <pc:sldMk cId="2775533114" sldId="435"/>
            <ac:inkMk id="15" creationId="{C13C07E0-B5F0-D538-D3C6-EA6EDEDC6B7D}"/>
          </ac:inkMkLst>
        </pc:inkChg>
        <pc:inkChg chg="add mod">
          <ac:chgData name="ana maria basei" userId="e7f93654e69b1edc" providerId="LiveId" clId="{6E38A432-E986-4340-9ED8-35663D662908}" dt="2022-07-25T01:51:21.790" v="158"/>
          <ac:inkMkLst>
            <pc:docMk/>
            <pc:sldMk cId="2775533114" sldId="435"/>
            <ac:inkMk id="16" creationId="{A38CCCD5-9B57-7580-588F-5F1B5D0FAC52}"/>
          </ac:inkMkLst>
        </pc:inkChg>
        <pc:inkChg chg="add">
          <ac:chgData name="ana maria basei" userId="e7f93654e69b1edc" providerId="LiveId" clId="{6E38A432-E986-4340-9ED8-35663D662908}" dt="2022-07-25T01:51:21.137" v="157" actId="9405"/>
          <ac:inkMkLst>
            <pc:docMk/>
            <pc:sldMk cId="2775533114" sldId="435"/>
            <ac:inkMk id="17" creationId="{483400A5-CBF0-AB53-82C5-D39D82AA28C1}"/>
          </ac:inkMkLst>
        </pc:inkChg>
        <pc:inkChg chg="add del">
          <ac:chgData name="ana maria basei" userId="e7f93654e69b1edc" providerId="LiveId" clId="{6E38A432-E986-4340-9ED8-35663D662908}" dt="2022-07-25T01:51:57.219" v="162"/>
          <ac:inkMkLst>
            <pc:docMk/>
            <pc:sldMk cId="2775533114" sldId="435"/>
            <ac:inkMk id="19" creationId="{A6B872C3-9943-BB27-D26F-3538E9CEF239}"/>
          </ac:inkMkLst>
        </pc:inkChg>
        <pc:inkChg chg="add del">
          <ac:chgData name="ana maria basei" userId="e7f93654e69b1edc" providerId="LiveId" clId="{6E38A432-E986-4340-9ED8-35663D662908}" dt="2022-07-25T01:51:57.219" v="161"/>
          <ac:inkMkLst>
            <pc:docMk/>
            <pc:sldMk cId="2775533114" sldId="435"/>
            <ac:inkMk id="20" creationId="{6EA95F69-86FB-BD9F-E6BD-52739D1F95DC}"/>
          </ac:inkMkLst>
        </pc:inkChg>
        <pc:inkChg chg="add del">
          <ac:chgData name="ana maria basei" userId="e7f93654e69b1edc" providerId="LiveId" clId="{6E38A432-E986-4340-9ED8-35663D662908}" dt="2022-07-25T01:52:27.410" v="170"/>
          <ac:inkMkLst>
            <pc:docMk/>
            <pc:sldMk cId="2775533114" sldId="435"/>
            <ac:inkMk id="21" creationId="{8D2CBE76-0E58-B193-A73A-13BEC07D3E9F}"/>
          </ac:inkMkLst>
        </pc:inkChg>
        <pc:inkChg chg="add del mod">
          <ac:chgData name="ana maria basei" userId="e7f93654e69b1edc" providerId="LiveId" clId="{6E38A432-E986-4340-9ED8-35663D662908}" dt="2022-07-25T01:52:27.410" v="172"/>
          <ac:inkMkLst>
            <pc:docMk/>
            <pc:sldMk cId="2775533114" sldId="435"/>
            <ac:inkMk id="22" creationId="{69791B5A-F632-FB4D-5437-1A7598748EC7}"/>
          </ac:inkMkLst>
        </pc:inkChg>
        <pc:inkChg chg="add del mod">
          <ac:chgData name="ana maria basei" userId="e7f93654e69b1edc" providerId="LiveId" clId="{6E38A432-E986-4340-9ED8-35663D662908}" dt="2022-07-25T01:52:27.410" v="171"/>
          <ac:inkMkLst>
            <pc:docMk/>
            <pc:sldMk cId="2775533114" sldId="435"/>
            <ac:inkMk id="23" creationId="{D8ACD3C5-651E-ED10-34B5-EF43A7AEBCC7}"/>
          </ac:inkMkLst>
        </pc:inkChg>
        <pc:inkChg chg="add del mod">
          <ac:chgData name="ana maria basei" userId="e7f93654e69b1edc" providerId="LiveId" clId="{6E38A432-E986-4340-9ED8-35663D662908}" dt="2022-07-25T01:52:27.410" v="169"/>
          <ac:inkMkLst>
            <pc:docMk/>
            <pc:sldMk cId="2775533114" sldId="435"/>
            <ac:inkMk id="25" creationId="{66A804D1-14C6-970C-6493-6CA2E12051A1}"/>
          </ac:inkMkLst>
        </pc:inkChg>
        <pc:inkChg chg="add del">
          <ac:chgData name="ana maria basei" userId="e7f93654e69b1edc" providerId="LiveId" clId="{6E38A432-E986-4340-9ED8-35663D662908}" dt="2022-07-25T01:52:39.647" v="174"/>
          <ac:inkMkLst>
            <pc:docMk/>
            <pc:sldMk cId="2775533114" sldId="435"/>
            <ac:inkMk id="27" creationId="{90AF5BBF-D818-AB9F-8A66-CA058D6A288D}"/>
          </ac:inkMkLst>
        </pc:inkChg>
        <pc:inkChg chg="add">
          <ac:chgData name="ana maria basei" userId="e7f93654e69b1edc" providerId="LiveId" clId="{6E38A432-E986-4340-9ED8-35663D662908}" dt="2022-07-25T01:52:47.875" v="175" actId="9405"/>
          <ac:inkMkLst>
            <pc:docMk/>
            <pc:sldMk cId="2775533114" sldId="435"/>
            <ac:inkMk id="28" creationId="{CC236E89-DEB3-C45C-0F2F-DDA533F9ECE9}"/>
          </ac:inkMkLst>
        </pc:inkChg>
        <pc:inkChg chg="add">
          <ac:chgData name="ana maria basei" userId="e7f93654e69b1edc" providerId="LiveId" clId="{6E38A432-E986-4340-9ED8-35663D662908}" dt="2022-07-25T01:52:48.610" v="176" actId="9405"/>
          <ac:inkMkLst>
            <pc:docMk/>
            <pc:sldMk cId="2775533114" sldId="435"/>
            <ac:inkMk id="29" creationId="{49819569-6092-97D9-C02E-EEB2F728C35D}"/>
          </ac:inkMkLst>
        </pc:inkChg>
        <pc:inkChg chg="add">
          <ac:chgData name="ana maria basei" userId="e7f93654e69b1edc" providerId="LiveId" clId="{6E38A432-E986-4340-9ED8-35663D662908}" dt="2022-07-25T01:52:50.886" v="177" actId="9405"/>
          <ac:inkMkLst>
            <pc:docMk/>
            <pc:sldMk cId="2775533114" sldId="435"/>
            <ac:inkMk id="30" creationId="{476D0FB6-3335-D136-2F8B-ACFB34674D14}"/>
          </ac:inkMkLst>
        </pc:inkChg>
        <pc:inkChg chg="add">
          <ac:chgData name="ana maria basei" userId="e7f93654e69b1edc" providerId="LiveId" clId="{6E38A432-E986-4340-9ED8-35663D662908}" dt="2022-07-25T01:52:52.624" v="178" actId="9405"/>
          <ac:inkMkLst>
            <pc:docMk/>
            <pc:sldMk cId="2775533114" sldId="435"/>
            <ac:inkMk id="31" creationId="{2364B61B-AE5F-5FBC-C970-A2E01DF5145D}"/>
          </ac:inkMkLst>
        </pc:inkChg>
        <pc:inkChg chg="add">
          <ac:chgData name="ana maria basei" userId="e7f93654e69b1edc" providerId="LiveId" clId="{6E38A432-E986-4340-9ED8-35663D662908}" dt="2022-07-25T01:52:55.541" v="179" actId="9405"/>
          <ac:inkMkLst>
            <pc:docMk/>
            <pc:sldMk cId="2775533114" sldId="435"/>
            <ac:inkMk id="32" creationId="{E288BAB1-9E85-3358-5A88-B3FEE535A32B}"/>
          </ac:inkMkLst>
        </pc:inkChg>
        <pc:inkChg chg="add mod">
          <ac:chgData name="ana maria basei" userId="e7f93654e69b1edc" providerId="LiveId" clId="{6E38A432-E986-4340-9ED8-35663D662908}" dt="2022-07-25T01:52:59.964" v="182"/>
          <ac:inkMkLst>
            <pc:docMk/>
            <pc:sldMk cId="2775533114" sldId="435"/>
            <ac:inkMk id="33" creationId="{5CB490C0-0E4C-D2FC-5D22-6AF256F48C55}"/>
          </ac:inkMkLst>
        </pc:inkChg>
        <pc:inkChg chg="add mod">
          <ac:chgData name="ana maria basei" userId="e7f93654e69b1edc" providerId="LiveId" clId="{6E38A432-E986-4340-9ED8-35663D662908}" dt="2022-07-25T01:52:59.964" v="182"/>
          <ac:inkMkLst>
            <pc:docMk/>
            <pc:sldMk cId="2775533114" sldId="435"/>
            <ac:inkMk id="34" creationId="{2A8EB143-90F7-90EC-C249-145E15B873B6}"/>
          </ac:inkMkLst>
        </pc:inkChg>
      </pc:sldChg>
      <pc:sldChg chg="new del">
        <pc:chgData name="ana maria basei" userId="e7f93654e69b1edc" providerId="LiveId" clId="{6E38A432-E986-4340-9ED8-35663D662908}" dt="2022-07-25T02:14:31.729" v="378" actId="47"/>
        <pc:sldMkLst>
          <pc:docMk/>
          <pc:sldMk cId="3722723004" sldId="436"/>
        </pc:sldMkLst>
      </pc:sldChg>
      <pc:sldChg chg="addSp delSp modSp add mod delAnim modAnim">
        <pc:chgData name="ana maria basei" userId="e7f93654e69b1edc" providerId="LiveId" clId="{6E38A432-E986-4340-9ED8-35663D662908}" dt="2022-07-25T02:14:17.023" v="375"/>
        <pc:sldMkLst>
          <pc:docMk/>
          <pc:sldMk cId="2190741962" sldId="437"/>
        </pc:sldMkLst>
        <pc:spChg chg="mod">
          <ac:chgData name="ana maria basei" userId="e7f93654e69b1edc" providerId="LiveId" clId="{6E38A432-E986-4340-9ED8-35663D662908}" dt="2022-07-25T02:02:15.788" v="280" actId="20577"/>
          <ac:spMkLst>
            <pc:docMk/>
            <pc:sldMk cId="2190741962" sldId="437"/>
            <ac:spMk id="3" creationId="{12B6AEFE-CAE5-FF4F-4D68-3060F29E1D20}"/>
          </ac:spMkLst>
        </pc:spChg>
        <pc:grpChg chg="mod">
          <ac:chgData name="ana maria basei" userId="e7f93654e69b1edc" providerId="LiveId" clId="{6E38A432-E986-4340-9ED8-35663D662908}" dt="2022-07-25T02:04:57.830" v="305" actId="1076"/>
          <ac:grpSpMkLst>
            <pc:docMk/>
            <pc:sldMk cId="2190741962" sldId="437"/>
            <ac:grpSpMk id="18" creationId="{E105F5F7-0611-4390-6F56-785EED1223A1}"/>
          </ac:grpSpMkLst>
        </pc:grpChg>
        <pc:grpChg chg="add mod">
          <ac:chgData name="ana maria basei" userId="e7f93654e69b1edc" providerId="LiveId" clId="{6E38A432-E986-4340-9ED8-35663D662908}" dt="2022-07-25T02:13:02.623" v="365" actId="164"/>
          <ac:grpSpMkLst>
            <pc:docMk/>
            <pc:sldMk cId="2190741962" sldId="437"/>
            <ac:grpSpMk id="24" creationId="{04500854-00FD-41EC-B912-C689014BA658}"/>
          </ac:grpSpMkLst>
        </pc:grpChg>
        <pc:graphicFrameChg chg="mod ord">
          <ac:chgData name="ana maria basei" userId="e7f93654e69b1edc" providerId="LiveId" clId="{6E38A432-E986-4340-9ED8-35663D662908}" dt="2022-07-25T02:09:33.319" v="332" actId="1076"/>
          <ac:graphicFrameMkLst>
            <pc:docMk/>
            <pc:sldMk cId="2190741962" sldId="437"/>
            <ac:graphicFrameMk id="2" creationId="{B60EFDA6-34E2-9CB9-F31D-F9E73537740F}"/>
          </ac:graphicFrameMkLst>
        </pc:graphicFrameChg>
        <pc:graphicFrameChg chg="mod">
          <ac:chgData name="ana maria basei" userId="e7f93654e69b1edc" providerId="LiveId" clId="{6E38A432-E986-4340-9ED8-35663D662908}" dt="2022-07-25T02:02:52.166" v="284"/>
          <ac:graphicFrameMkLst>
            <pc:docMk/>
            <pc:sldMk cId="2190741962" sldId="437"/>
            <ac:graphicFrameMk id="5" creationId="{A852C75A-31EA-F30A-B1D5-956ABCDC4351}"/>
          </ac:graphicFrameMkLst>
        </pc:graphicFrameChg>
        <pc:graphicFrameChg chg="del mod">
          <ac:chgData name="ana maria basei" userId="e7f93654e69b1edc" providerId="LiveId" clId="{6E38A432-E986-4340-9ED8-35663D662908}" dt="2022-07-25T02:12:14.173" v="353" actId="478"/>
          <ac:graphicFrameMkLst>
            <pc:docMk/>
            <pc:sldMk cId="2190741962" sldId="437"/>
            <ac:graphicFrameMk id="36" creationId="{908AE1A7-E709-627C-DCBB-71D7926EE752}"/>
          </ac:graphicFrameMkLst>
        </pc:graphicFrameChg>
        <pc:graphicFrameChg chg="del">
          <ac:chgData name="ana maria basei" userId="e7f93654e69b1edc" providerId="LiveId" clId="{6E38A432-E986-4340-9ED8-35663D662908}" dt="2022-07-25T02:06:33.727" v="320" actId="478"/>
          <ac:graphicFrameMkLst>
            <pc:docMk/>
            <pc:sldMk cId="2190741962" sldId="437"/>
            <ac:graphicFrameMk id="37" creationId="{A64904EE-9F6B-4417-2066-21E4D4EEDBA4}"/>
          </ac:graphicFrameMkLst>
        </pc:graphicFrameChg>
        <pc:graphicFrameChg chg="mod">
          <ac:chgData name="ana maria basei" userId="e7f93654e69b1edc" providerId="LiveId" clId="{6E38A432-E986-4340-9ED8-35663D662908}" dt="2022-07-25T02:14:17.023" v="375"/>
          <ac:graphicFrameMkLst>
            <pc:docMk/>
            <pc:sldMk cId="2190741962" sldId="437"/>
            <ac:graphicFrameMk id="38" creationId="{C8794DFB-A7BA-C40F-4BAF-03B89C8DF033}"/>
          </ac:graphicFrameMkLst>
        </pc:graphicFrameChg>
        <pc:graphicFrameChg chg="del mod">
          <ac:chgData name="ana maria basei" userId="e7f93654e69b1edc" providerId="LiveId" clId="{6E38A432-E986-4340-9ED8-35663D662908}" dt="2022-07-25T02:12:23.077" v="356" actId="478"/>
          <ac:graphicFrameMkLst>
            <pc:docMk/>
            <pc:sldMk cId="2190741962" sldId="437"/>
            <ac:graphicFrameMk id="39" creationId="{08BDCB07-C00F-4633-1948-7FE8226576E8}"/>
          </ac:graphicFrameMkLst>
        </pc:graphicFrameChg>
        <pc:picChg chg="add mod ord modCrop">
          <ac:chgData name="ana maria basei" userId="e7f93654e69b1edc" providerId="LiveId" clId="{6E38A432-E986-4340-9ED8-35663D662908}" dt="2022-07-25T02:05:03.616" v="310" actId="1076"/>
          <ac:picMkLst>
            <pc:docMk/>
            <pc:sldMk cId="2190741962" sldId="437"/>
            <ac:picMk id="4" creationId="{EE206741-D50E-FCCA-F581-9CE3075C7A3D}"/>
          </ac:picMkLst>
        </pc:picChg>
        <pc:picChg chg="del">
          <ac:chgData name="ana maria basei" userId="e7f93654e69b1edc" providerId="LiveId" clId="{6E38A432-E986-4340-9ED8-35663D662908}" dt="2022-07-25T02:03:35.783" v="285" actId="478"/>
          <ac:picMkLst>
            <pc:docMk/>
            <pc:sldMk cId="2190741962" sldId="437"/>
            <ac:picMk id="6" creationId="{8C06A76D-EB6A-00E9-26AF-7F8F0AE94EFF}"/>
          </ac:picMkLst>
        </pc:picChg>
        <pc:picChg chg="add mod modCrop">
          <ac:chgData name="ana maria basei" userId="e7f93654e69b1edc" providerId="LiveId" clId="{6E38A432-E986-4340-9ED8-35663D662908}" dt="2022-07-25T02:13:02.623" v="365" actId="164"/>
          <ac:picMkLst>
            <pc:docMk/>
            <pc:sldMk cId="2190741962" sldId="437"/>
            <ac:picMk id="12" creationId="{90F271E2-A37A-96C9-D980-9E0AA7CE4B15}"/>
          </ac:picMkLst>
        </pc:picChg>
        <pc:inkChg chg="mod">
          <ac:chgData name="ana maria basei" userId="e7f93654e69b1edc" providerId="LiveId" clId="{6E38A432-E986-4340-9ED8-35663D662908}" dt="2022-07-25T02:04:58.992" v="307" actId="1076"/>
          <ac:inkMkLst>
            <pc:docMk/>
            <pc:sldMk cId="2190741962" sldId="437"/>
            <ac:inkMk id="7" creationId="{17F3AE9A-D575-C2F3-8D16-3FB94926C817}"/>
          </ac:inkMkLst>
        </pc:inkChg>
        <pc:inkChg chg="mod">
          <ac:chgData name="ana maria basei" userId="e7f93654e69b1edc" providerId="LiveId" clId="{6E38A432-E986-4340-9ED8-35663D662908}" dt="2022-07-25T02:05:01.101" v="309" actId="1076"/>
          <ac:inkMkLst>
            <pc:docMk/>
            <pc:sldMk cId="2190741962" sldId="437"/>
            <ac:inkMk id="13" creationId="{A62BB203-0482-7D4D-4F27-3135FAC7E2FA}"/>
          </ac:inkMkLst>
        </pc:inkChg>
        <pc:inkChg chg="mod">
          <ac:chgData name="ana maria basei" userId="e7f93654e69b1edc" providerId="LiveId" clId="{6E38A432-E986-4340-9ED8-35663D662908}" dt="2022-07-25T02:04:58.517" v="306" actId="1076"/>
          <ac:inkMkLst>
            <pc:docMk/>
            <pc:sldMk cId="2190741962" sldId="437"/>
            <ac:inkMk id="14" creationId="{BE0ACD47-C75D-3CFC-7731-DA390B09A362}"/>
          </ac:inkMkLst>
        </pc:inkChg>
        <pc:inkChg chg="add del mod">
          <ac:chgData name="ana maria basei" userId="e7f93654e69b1edc" providerId="LiveId" clId="{6E38A432-E986-4340-9ED8-35663D662908}" dt="2022-07-25T02:04:57.342" v="304" actId="1076"/>
          <ac:inkMkLst>
            <pc:docMk/>
            <pc:sldMk cId="2190741962" sldId="437"/>
            <ac:inkMk id="17" creationId="{483400A5-CBF0-AB53-82C5-D39D82AA28C1}"/>
          </ac:inkMkLst>
        </pc:inkChg>
        <pc:cxnChg chg="add mod ord">
          <ac:chgData name="ana maria basei" userId="e7f93654e69b1edc" providerId="LiveId" clId="{6E38A432-E986-4340-9ED8-35663D662908}" dt="2022-07-25T02:09:52.523" v="335" actId="166"/>
          <ac:cxnSpMkLst>
            <pc:docMk/>
            <pc:sldMk cId="2190741962" sldId="437"/>
            <ac:cxnSpMk id="9" creationId="{BF9111E0-2C1D-1748-2693-BDDEB5E5D4EF}"/>
          </ac:cxnSpMkLst>
        </pc:cxnChg>
        <pc:cxnChg chg="add del">
          <ac:chgData name="ana maria basei" userId="e7f93654e69b1edc" providerId="LiveId" clId="{6E38A432-E986-4340-9ED8-35663D662908}" dt="2022-07-25T02:09:45.171" v="334" actId="11529"/>
          <ac:cxnSpMkLst>
            <pc:docMk/>
            <pc:sldMk cId="2190741962" sldId="437"/>
            <ac:cxnSpMk id="20" creationId="{8BBA43B1-94DB-6787-47A7-1528E9B065AB}"/>
          </ac:cxnSpMkLst>
        </pc:cxnChg>
        <pc:cxnChg chg="add mod">
          <ac:chgData name="ana maria basei" userId="e7f93654e69b1edc" providerId="LiveId" clId="{6E38A432-E986-4340-9ED8-35663D662908}" dt="2022-07-25T02:13:02.623" v="365" actId="164"/>
          <ac:cxnSpMkLst>
            <pc:docMk/>
            <pc:sldMk cId="2190741962" sldId="437"/>
            <ac:cxnSpMk id="22" creationId="{8BB2BD1E-4A6C-0589-201C-F12CCCFD8FB9}"/>
          </ac:cxnSpMkLst>
        </pc:cxnChg>
        <pc:cxnChg chg="add mod">
          <ac:chgData name="ana maria basei" userId="e7f93654e69b1edc" providerId="LiveId" clId="{6E38A432-E986-4340-9ED8-35663D662908}" dt="2022-07-25T02:05:56.262" v="318" actId="1076"/>
          <ac:cxnSpMkLst>
            <pc:docMk/>
            <pc:sldMk cId="2190741962" sldId="437"/>
            <ac:cxnSpMk id="40" creationId="{213FC460-6E14-C000-B872-103586A138D5}"/>
          </ac:cxnSpMkLst>
        </pc:cxnChg>
        <pc:cxnChg chg="add del mod">
          <ac:chgData name="ana maria basei" userId="e7f93654e69b1edc" providerId="LiveId" clId="{6E38A432-E986-4340-9ED8-35663D662908}" dt="2022-07-25T02:10:15.040" v="337"/>
          <ac:cxnSpMkLst>
            <pc:docMk/>
            <pc:sldMk cId="2190741962" sldId="437"/>
            <ac:cxnSpMk id="41" creationId="{3D6EA6F2-3B01-DC21-71CA-AF8256A9C0AF}"/>
          </ac:cxnSpMkLst>
        </pc:cxnChg>
        <pc:cxnChg chg="add del mod">
          <ac:chgData name="ana maria basei" userId="e7f93654e69b1edc" providerId="LiveId" clId="{6E38A432-E986-4340-9ED8-35663D662908}" dt="2022-07-25T02:10:23.221" v="339"/>
          <ac:cxnSpMkLst>
            <pc:docMk/>
            <pc:sldMk cId="2190741962" sldId="437"/>
            <ac:cxnSpMk id="42" creationId="{28AD9AFD-42ED-737E-9294-ADF5A9D74623}"/>
          </ac:cxnSpMkLst>
        </pc:cxnChg>
        <pc:cxnChg chg="add mod">
          <ac:chgData name="ana maria basei" userId="e7f93654e69b1edc" providerId="LiveId" clId="{6E38A432-E986-4340-9ED8-35663D662908}" dt="2022-07-25T02:13:02.623" v="365" actId="164"/>
          <ac:cxnSpMkLst>
            <pc:docMk/>
            <pc:sldMk cId="2190741962" sldId="437"/>
            <ac:cxnSpMk id="43" creationId="{6F61EA7A-9A40-86A0-A93E-3C0054456545}"/>
          </ac:cxnSpMkLst>
        </pc:cxnChg>
        <pc:cxnChg chg="add mod">
          <ac:chgData name="ana maria basei" userId="e7f93654e69b1edc" providerId="LiveId" clId="{6E38A432-E986-4340-9ED8-35663D662908}" dt="2022-07-25T02:13:02.623" v="365" actId="164"/>
          <ac:cxnSpMkLst>
            <pc:docMk/>
            <pc:sldMk cId="2190741962" sldId="437"/>
            <ac:cxnSpMk id="44" creationId="{1C851875-F63C-EEC8-A9E9-E8DF9A6E9E3C}"/>
          </ac:cxnSpMkLst>
        </pc:cxnChg>
      </pc:sldChg>
      <pc:sldChg chg="addSp delSp modSp add mod">
        <pc:chgData name="ana maria basei" userId="e7f93654e69b1edc" providerId="LiveId" clId="{6E38A432-E986-4340-9ED8-35663D662908}" dt="2022-07-25T03:06:34.112" v="538" actId="1076"/>
        <pc:sldMkLst>
          <pc:docMk/>
          <pc:sldMk cId="4050822975" sldId="438"/>
        </pc:sldMkLst>
        <pc:graphicFrameChg chg="add mod">
          <ac:chgData name="ana maria basei" userId="e7f93654e69b1edc" providerId="LiveId" clId="{6E38A432-E986-4340-9ED8-35663D662908}" dt="2022-07-25T02:22:15.629" v="447" actId="1076"/>
          <ac:graphicFrameMkLst>
            <pc:docMk/>
            <pc:sldMk cId="4050822975" sldId="438"/>
            <ac:graphicFrameMk id="4" creationId="{92C86E66-78DD-C377-6641-E415F1F8B845}"/>
          </ac:graphicFrameMkLst>
        </pc:graphicFrameChg>
        <pc:picChg chg="del">
          <ac:chgData name="ana maria basei" userId="e7f93654e69b1edc" providerId="LiveId" clId="{6E38A432-E986-4340-9ED8-35663D662908}" dt="2022-07-25T03:06:31.337" v="537" actId="478"/>
          <ac:picMkLst>
            <pc:docMk/>
            <pc:sldMk cId="4050822975" sldId="438"/>
            <ac:picMk id="2" creationId="{35AE5F0D-CE75-42B6-ACA6-BED2138EEFD5}"/>
          </ac:picMkLst>
        </pc:picChg>
        <pc:picChg chg="add mod modCrop">
          <ac:chgData name="ana maria basei" userId="e7f93654e69b1edc" providerId="LiveId" clId="{6E38A432-E986-4340-9ED8-35663D662908}" dt="2022-07-25T03:06:34.112" v="538" actId="1076"/>
          <ac:picMkLst>
            <pc:docMk/>
            <pc:sldMk cId="4050822975" sldId="438"/>
            <ac:picMk id="5" creationId="{CF4CAB75-76D8-B88E-E2E6-C5FA655FCA24}"/>
          </ac:picMkLst>
        </pc:picChg>
      </pc:sldChg>
      <pc:sldChg chg="addSp delSp modSp add mod">
        <pc:chgData name="ana maria basei" userId="e7f93654e69b1edc" providerId="LiveId" clId="{6E38A432-E986-4340-9ED8-35663D662908}" dt="2022-07-25T03:05:21.631" v="533" actId="1076"/>
        <pc:sldMkLst>
          <pc:docMk/>
          <pc:sldMk cId="4293125302" sldId="439"/>
        </pc:sldMkLst>
        <pc:graphicFrameChg chg="mod">
          <ac:chgData name="ana maria basei" userId="e7f93654e69b1edc" providerId="LiveId" clId="{6E38A432-E986-4340-9ED8-35663D662908}" dt="2022-07-25T02:46:03.707" v="490"/>
          <ac:graphicFrameMkLst>
            <pc:docMk/>
            <pc:sldMk cId="4293125302" sldId="439"/>
            <ac:graphicFrameMk id="4" creationId="{5A8DC1C9-517C-F6F9-D637-4F4DD076CA79}"/>
          </ac:graphicFrameMkLst>
        </pc:graphicFrameChg>
        <pc:picChg chg="del">
          <ac:chgData name="ana maria basei" userId="e7f93654e69b1edc" providerId="LiveId" clId="{6E38A432-E986-4340-9ED8-35663D662908}" dt="2022-07-25T03:05:00.232" v="528" actId="478"/>
          <ac:picMkLst>
            <pc:docMk/>
            <pc:sldMk cId="4293125302" sldId="439"/>
            <ac:picMk id="2" creationId="{35AE5F0D-CE75-42B6-ACA6-BED2138EEFD5}"/>
          </ac:picMkLst>
        </pc:picChg>
        <pc:picChg chg="add mod modCrop">
          <ac:chgData name="ana maria basei" userId="e7f93654e69b1edc" providerId="LiveId" clId="{6E38A432-E986-4340-9ED8-35663D662908}" dt="2022-07-25T03:05:21.631" v="533" actId="1076"/>
          <ac:picMkLst>
            <pc:docMk/>
            <pc:sldMk cId="4293125302" sldId="439"/>
            <ac:picMk id="5" creationId="{A80ABD03-5E0E-1B1F-5C33-84985BA1FE37}"/>
          </ac:picMkLst>
        </pc:picChg>
      </pc:sldChg>
      <pc:sldChg chg="addSp delSp modSp add mod">
        <pc:chgData name="ana maria basei" userId="e7f93654e69b1edc" providerId="LiveId" clId="{6E38A432-E986-4340-9ED8-35663D662908}" dt="2022-07-25T03:16:24.901" v="606" actId="1038"/>
        <pc:sldMkLst>
          <pc:docMk/>
          <pc:sldMk cId="2926559408" sldId="440"/>
        </pc:sldMkLst>
        <pc:spChg chg="mod">
          <ac:chgData name="ana maria basei" userId="e7f93654e69b1edc" providerId="LiveId" clId="{6E38A432-E986-4340-9ED8-35663D662908}" dt="2022-07-25T03:14:38.958" v="588" actId="1076"/>
          <ac:spMkLst>
            <pc:docMk/>
            <pc:sldMk cId="2926559408" sldId="440"/>
            <ac:spMk id="3" creationId="{CDF0B0B0-4928-4C56-BF87-8115DF5CA97C}"/>
          </ac:spMkLst>
        </pc:spChg>
        <pc:graphicFrameChg chg="mod">
          <ac:chgData name="ana maria basei" userId="e7f93654e69b1edc" providerId="LiveId" clId="{6E38A432-E986-4340-9ED8-35663D662908}" dt="2022-07-25T03:14:40.546" v="589" actId="1076"/>
          <ac:graphicFrameMkLst>
            <pc:docMk/>
            <pc:sldMk cId="2926559408" sldId="440"/>
            <ac:graphicFrameMk id="4" creationId="{81E6194B-75D1-404E-AD37-81E018C06072}"/>
          </ac:graphicFrameMkLst>
        </pc:graphicFrameChg>
        <pc:graphicFrameChg chg="add mod">
          <ac:chgData name="ana maria basei" userId="e7f93654e69b1edc" providerId="LiveId" clId="{6E38A432-E986-4340-9ED8-35663D662908}" dt="2022-07-25T03:16:24.901" v="606" actId="1038"/>
          <ac:graphicFrameMkLst>
            <pc:docMk/>
            <pc:sldMk cId="2926559408" sldId="440"/>
            <ac:graphicFrameMk id="5" creationId="{52636B29-37F7-F71F-8600-29312328B723}"/>
          </ac:graphicFrameMkLst>
        </pc:graphicFrameChg>
        <pc:picChg chg="del">
          <ac:chgData name="ana maria basei" userId="e7f93654e69b1edc" providerId="LiveId" clId="{6E38A432-E986-4340-9ED8-35663D662908}" dt="2022-07-25T03:14:13.397" v="582" actId="478"/>
          <ac:picMkLst>
            <pc:docMk/>
            <pc:sldMk cId="2926559408" sldId="440"/>
            <ac:picMk id="2" creationId="{35AE5F0D-CE75-42B6-ACA6-BED2138EEFD5}"/>
          </ac:picMkLst>
        </pc:picChg>
        <pc:picChg chg="add mod ord modCrop">
          <ac:chgData name="ana maria basei" userId="e7f93654e69b1edc" providerId="LiveId" clId="{6E38A432-E986-4340-9ED8-35663D662908}" dt="2022-07-25T03:15:18.412" v="595" actId="1076"/>
          <ac:picMkLst>
            <pc:docMk/>
            <pc:sldMk cId="2926559408" sldId="440"/>
            <ac:picMk id="6" creationId="{A70BC40A-D1D3-342A-9252-DEB154CAAAEE}"/>
          </ac:picMkLst>
        </pc:picChg>
      </pc:sldChg>
      <pc:sldChg chg="addSp delSp modSp add mod">
        <pc:chgData name="ana maria basei" userId="e7f93654e69b1edc" providerId="LiveId" clId="{6E38A432-E986-4340-9ED8-35663D662908}" dt="2022-07-25T03:18:27.400" v="614"/>
        <pc:sldMkLst>
          <pc:docMk/>
          <pc:sldMk cId="4140007659" sldId="441"/>
        </pc:sldMkLst>
        <pc:graphicFrameChg chg="add mod">
          <ac:chgData name="ana maria basei" userId="e7f93654e69b1edc" providerId="LiveId" clId="{6E38A432-E986-4340-9ED8-35663D662908}" dt="2022-07-25T03:18:27.400" v="614"/>
          <ac:graphicFrameMkLst>
            <pc:docMk/>
            <pc:sldMk cId="4140007659" sldId="441"/>
            <ac:graphicFrameMk id="6" creationId="{A9F4D8A5-842F-BB63-17E7-7DED5E709C2A}"/>
          </ac:graphicFrameMkLst>
        </pc:graphicFrameChg>
        <pc:picChg chg="del">
          <ac:chgData name="ana maria basei" userId="e7f93654e69b1edc" providerId="LiveId" clId="{6E38A432-E986-4340-9ED8-35663D662908}" dt="2022-07-25T03:07:41.836" v="543" actId="478"/>
          <ac:picMkLst>
            <pc:docMk/>
            <pc:sldMk cId="4140007659" sldId="441"/>
            <ac:picMk id="2" creationId="{35AE5F0D-CE75-42B6-ACA6-BED2138EEFD5}"/>
          </ac:picMkLst>
        </pc:picChg>
        <pc:picChg chg="add mod modCrop">
          <ac:chgData name="ana maria basei" userId="e7f93654e69b1edc" providerId="LiveId" clId="{6E38A432-E986-4340-9ED8-35663D662908}" dt="2022-07-25T03:07:53.701" v="578" actId="1036"/>
          <ac:picMkLst>
            <pc:docMk/>
            <pc:sldMk cId="4140007659" sldId="441"/>
            <ac:picMk id="4" creationId="{98A57081-76BC-CD79-406B-AC2B08E3257D}"/>
          </ac:picMkLst>
        </pc:picChg>
        <pc:picChg chg="add del">
          <ac:chgData name="ana maria basei" userId="e7f93654e69b1edc" providerId="LiveId" clId="{6E38A432-E986-4340-9ED8-35663D662908}" dt="2022-07-25T03:08:13.468" v="580" actId="478"/>
          <ac:picMkLst>
            <pc:docMk/>
            <pc:sldMk cId="4140007659" sldId="441"/>
            <ac:picMk id="5" creationId="{5314C03E-6FC2-2553-36D9-E6D6025FC50C}"/>
          </ac:picMkLst>
        </pc:picChg>
      </pc:sldChg>
      <pc:sldChg chg="addSp modSp add mod">
        <pc:chgData name="ana maria basei" userId="e7f93654e69b1edc" providerId="LiveId" clId="{6E38A432-E986-4340-9ED8-35663D662908}" dt="2022-07-25T16:17:26.749" v="1690" actId="732"/>
        <pc:sldMkLst>
          <pc:docMk/>
          <pc:sldMk cId="2961669741" sldId="442"/>
        </pc:sldMkLst>
        <pc:spChg chg="mod">
          <ac:chgData name="ana maria basei" userId="e7f93654e69b1edc" providerId="LiveId" clId="{6E38A432-E986-4340-9ED8-35663D662908}" dt="2022-07-25T13:49:03.079" v="1676" actId="1076"/>
          <ac:spMkLst>
            <pc:docMk/>
            <pc:sldMk cId="2961669741" sldId="442"/>
            <ac:spMk id="3" creationId="{CDF0B0B0-4928-4C56-BF87-8115DF5CA97C}"/>
          </ac:spMkLst>
        </pc:spChg>
        <pc:grpChg chg="mod">
          <ac:chgData name="ana maria basei" userId="e7f93654e69b1edc" providerId="LiveId" clId="{6E38A432-E986-4340-9ED8-35663D662908}" dt="2022-07-25T13:23:34.307" v="1188"/>
          <ac:grpSpMkLst>
            <pc:docMk/>
            <pc:sldMk cId="2961669741" sldId="442"/>
            <ac:grpSpMk id="8" creationId="{9D87A7BA-27BA-E342-80A7-ED110718214F}"/>
          </ac:grpSpMkLst>
        </pc:grpChg>
        <pc:picChg chg="mod modCrop">
          <ac:chgData name="ana maria basei" userId="e7f93654e69b1edc" providerId="LiveId" clId="{6E38A432-E986-4340-9ED8-35663D662908}" dt="2022-07-25T16:17:26.749" v="1690" actId="732"/>
          <ac:picMkLst>
            <pc:docMk/>
            <pc:sldMk cId="2961669741" sldId="442"/>
            <ac:picMk id="4" creationId="{AB36C707-5943-434B-A3F2-B04A99F68DD2}"/>
          </ac:picMkLst>
        </pc:picChg>
        <pc:inkChg chg="add">
          <ac:chgData name="ana maria basei" userId="e7f93654e69b1edc" providerId="LiveId" clId="{6E38A432-E986-4340-9ED8-35663D662908}" dt="2022-07-25T13:23:29.673" v="1184" actId="9405"/>
          <ac:inkMkLst>
            <pc:docMk/>
            <pc:sldMk cId="2961669741" sldId="442"/>
            <ac:inkMk id="2" creationId="{2B84BF1E-A348-E61C-F0B1-2124ADD86433}"/>
          </ac:inkMkLst>
        </pc:inkChg>
        <pc:inkChg chg="add">
          <ac:chgData name="ana maria basei" userId="e7f93654e69b1edc" providerId="LiveId" clId="{6E38A432-E986-4340-9ED8-35663D662908}" dt="2022-07-25T13:23:32.305" v="1185" actId="9405"/>
          <ac:inkMkLst>
            <pc:docMk/>
            <pc:sldMk cId="2961669741" sldId="442"/>
            <ac:inkMk id="5" creationId="{375C55E8-39C5-F270-8BB6-9AEDF52A4CCB}"/>
          </ac:inkMkLst>
        </pc:inkChg>
        <pc:inkChg chg="add mod">
          <ac:chgData name="ana maria basei" userId="e7f93654e69b1edc" providerId="LiveId" clId="{6E38A432-E986-4340-9ED8-35663D662908}" dt="2022-07-25T13:23:34.307" v="1188"/>
          <ac:inkMkLst>
            <pc:docMk/>
            <pc:sldMk cId="2961669741" sldId="442"/>
            <ac:inkMk id="6" creationId="{DB5522EA-460E-C5DC-D675-79D84DE081F4}"/>
          </ac:inkMkLst>
        </pc:inkChg>
        <pc:inkChg chg="add mod">
          <ac:chgData name="ana maria basei" userId="e7f93654e69b1edc" providerId="LiveId" clId="{6E38A432-E986-4340-9ED8-35663D662908}" dt="2022-07-25T13:23:34.307" v="1188"/>
          <ac:inkMkLst>
            <pc:docMk/>
            <pc:sldMk cId="2961669741" sldId="442"/>
            <ac:inkMk id="7" creationId="{4B254919-2474-E394-4717-F155BC92317F}"/>
          </ac:inkMkLst>
        </pc:inkChg>
      </pc:sldChg>
      <pc:sldChg chg="addSp delSp modSp add mod ord">
        <pc:chgData name="ana maria basei" userId="e7f93654e69b1edc" providerId="LiveId" clId="{6E38A432-E986-4340-9ED8-35663D662908}" dt="2022-07-25T12:49:54.890" v="673"/>
        <pc:sldMkLst>
          <pc:docMk/>
          <pc:sldMk cId="1322690819" sldId="443"/>
        </pc:sldMkLst>
        <pc:picChg chg="add mod modCrop">
          <ac:chgData name="ana maria basei" userId="e7f93654e69b1edc" providerId="LiveId" clId="{6E38A432-E986-4340-9ED8-35663D662908}" dt="2022-07-25T12:49:36.757" v="671" actId="1076"/>
          <ac:picMkLst>
            <pc:docMk/>
            <pc:sldMk cId="1322690819" sldId="443"/>
            <ac:picMk id="2" creationId="{C468EC4E-3067-4B86-9040-327FA654FA95}"/>
          </ac:picMkLst>
        </pc:picChg>
        <pc:picChg chg="del">
          <ac:chgData name="ana maria basei" userId="e7f93654e69b1edc" providerId="LiveId" clId="{6E38A432-E986-4340-9ED8-35663D662908}" dt="2022-07-25T12:49:15.087" v="665" actId="478"/>
          <ac:picMkLst>
            <pc:docMk/>
            <pc:sldMk cId="1322690819" sldId="443"/>
            <ac:picMk id="7" creationId="{DDD6925D-3EAA-FB3B-67D4-B8649631A14B}"/>
          </ac:picMkLst>
        </pc:picChg>
      </pc:sldChg>
      <pc:sldChg chg="addSp delSp modSp add mod delAnim">
        <pc:chgData name="ana maria basei" userId="e7f93654e69b1edc" providerId="LiveId" clId="{6E38A432-E986-4340-9ED8-35663D662908}" dt="2022-07-25T13:21:06.986" v="1169" actId="478"/>
        <pc:sldMkLst>
          <pc:docMk/>
          <pc:sldMk cId="977718260" sldId="444"/>
        </pc:sldMkLst>
        <pc:spChg chg="mod">
          <ac:chgData name="ana maria basei" userId="e7f93654e69b1edc" providerId="LiveId" clId="{6E38A432-E986-4340-9ED8-35663D662908}" dt="2022-07-25T13:20:57.531" v="1168" actId="13926"/>
          <ac:spMkLst>
            <pc:docMk/>
            <pc:sldMk cId="977718260" sldId="444"/>
            <ac:spMk id="3" creationId="{CDF0B0B0-4928-4C56-BF87-8115DF5CA97C}"/>
          </ac:spMkLst>
        </pc:spChg>
        <pc:spChg chg="add mod">
          <ac:chgData name="ana maria basei" userId="e7f93654e69b1edc" providerId="LiveId" clId="{6E38A432-E986-4340-9ED8-35663D662908}" dt="2022-07-25T13:20:02.496" v="1156" actId="20577"/>
          <ac:spMkLst>
            <pc:docMk/>
            <pc:sldMk cId="977718260" sldId="444"/>
            <ac:spMk id="18" creationId="{A61E816C-B598-DA0F-60EC-1488C05092B1}"/>
          </ac:spMkLst>
        </pc:spChg>
        <pc:grpChg chg="mod">
          <ac:chgData name="ana maria basei" userId="e7f93654e69b1edc" providerId="LiveId" clId="{6E38A432-E986-4340-9ED8-35663D662908}" dt="2022-07-25T13:11:49.627" v="857"/>
          <ac:grpSpMkLst>
            <pc:docMk/>
            <pc:sldMk cId="977718260" sldId="444"/>
            <ac:grpSpMk id="7" creationId="{D9BADF8A-7CDB-B398-E388-5D0A7E6F6ACA}"/>
          </ac:grpSpMkLst>
        </pc:grpChg>
        <pc:graphicFrameChg chg="del mod">
          <ac:chgData name="ana maria basei" userId="e7f93654e69b1edc" providerId="LiveId" clId="{6E38A432-E986-4340-9ED8-35663D662908}" dt="2022-07-25T13:13:55.353" v="1122" actId="478"/>
          <ac:graphicFrameMkLst>
            <pc:docMk/>
            <pc:sldMk cId="977718260" sldId="444"/>
            <ac:graphicFrameMk id="6" creationId="{2221DFB9-C2A2-F37E-54C1-0CF14131F7B6}"/>
          </ac:graphicFrameMkLst>
        </pc:graphicFrameChg>
        <pc:graphicFrameChg chg="del mod">
          <ac:chgData name="ana maria basei" userId="e7f93654e69b1edc" providerId="LiveId" clId="{6E38A432-E986-4340-9ED8-35663D662908}" dt="2022-07-25T13:21:06.986" v="1169" actId="478"/>
          <ac:graphicFrameMkLst>
            <pc:docMk/>
            <pc:sldMk cId="977718260" sldId="444"/>
            <ac:graphicFrameMk id="10" creationId="{DAB7DEF9-A3EC-8404-435B-9FF10931F035}"/>
          </ac:graphicFrameMkLst>
        </pc:graphicFrameChg>
        <pc:picChg chg="add mod ord modCrop">
          <ac:chgData name="ana maria basei" userId="e7f93654e69b1edc" providerId="LiveId" clId="{6E38A432-E986-4340-9ED8-35663D662908}" dt="2022-07-25T13:16:06.961" v="1132" actId="1076"/>
          <ac:picMkLst>
            <pc:docMk/>
            <pc:sldMk cId="977718260" sldId="444"/>
            <ac:picMk id="2" creationId="{3ABBD7AA-F5F9-D9B2-31AD-D2BF3C940A28}"/>
          </ac:picMkLst>
        </pc:picChg>
        <pc:picChg chg="del">
          <ac:chgData name="ana maria basei" userId="e7f93654e69b1edc" providerId="LiveId" clId="{6E38A432-E986-4340-9ED8-35663D662908}" dt="2022-07-25T13:11:16.398" v="849" actId="478"/>
          <ac:picMkLst>
            <pc:docMk/>
            <pc:sldMk cId="977718260" sldId="444"/>
            <ac:picMk id="8" creationId="{BBF6E74D-CBF4-B808-3617-6D257C01BF4C}"/>
          </ac:picMkLst>
        </pc:picChg>
        <pc:picChg chg="del">
          <ac:chgData name="ana maria basei" userId="e7f93654e69b1edc" providerId="LiveId" clId="{6E38A432-E986-4340-9ED8-35663D662908}" dt="2022-07-25T13:11:14.869" v="848" actId="478"/>
          <ac:picMkLst>
            <pc:docMk/>
            <pc:sldMk cId="977718260" sldId="444"/>
            <ac:picMk id="9" creationId="{C58F55FD-981B-BE9A-5279-BE7221A550EF}"/>
          </ac:picMkLst>
        </pc:picChg>
        <pc:picChg chg="del mod">
          <ac:chgData name="ana maria basei" userId="e7f93654e69b1edc" providerId="LiveId" clId="{6E38A432-E986-4340-9ED8-35663D662908}" dt="2022-07-25T13:11:12.715" v="847" actId="478"/>
          <ac:picMkLst>
            <pc:docMk/>
            <pc:sldMk cId="977718260" sldId="444"/>
            <ac:picMk id="11" creationId="{D78C2B5A-5BC3-16A4-B449-EEB318177D3E}"/>
          </ac:picMkLst>
        </pc:picChg>
        <pc:picChg chg="add mod modCrop">
          <ac:chgData name="ana maria basei" userId="e7f93654e69b1edc" providerId="LiveId" clId="{6E38A432-E986-4340-9ED8-35663D662908}" dt="2022-07-25T13:20:41.943" v="1163" actId="1076"/>
          <ac:picMkLst>
            <pc:docMk/>
            <pc:sldMk cId="977718260" sldId="444"/>
            <ac:picMk id="16" creationId="{D003EF7B-7BD2-8AC2-153E-A8F84902586A}"/>
          </ac:picMkLst>
        </pc:picChg>
        <pc:picChg chg="add mod modCrop">
          <ac:chgData name="ana maria basei" userId="e7f93654e69b1edc" providerId="LiveId" clId="{6E38A432-E986-4340-9ED8-35663D662908}" dt="2022-07-25T13:20:34.451" v="1160" actId="1076"/>
          <ac:picMkLst>
            <pc:docMk/>
            <pc:sldMk cId="977718260" sldId="444"/>
            <ac:picMk id="19" creationId="{01A5F89B-44CD-4CA8-061B-576BF7985385}"/>
          </ac:picMkLst>
        </pc:picChg>
        <pc:inkChg chg="add del mod">
          <ac:chgData name="ana maria basei" userId="e7f93654e69b1edc" providerId="LiveId" clId="{6E38A432-E986-4340-9ED8-35663D662908}" dt="2022-07-25T13:19:11.503" v="1147" actId="478"/>
          <ac:inkMkLst>
            <pc:docMk/>
            <pc:sldMk cId="977718260" sldId="444"/>
            <ac:inkMk id="4" creationId="{69BF208F-9F7D-4C9B-5F92-EF7CB753E9E3}"/>
          </ac:inkMkLst>
        </pc:inkChg>
        <pc:inkChg chg="add del mod">
          <ac:chgData name="ana maria basei" userId="e7f93654e69b1edc" providerId="LiveId" clId="{6E38A432-E986-4340-9ED8-35663D662908}" dt="2022-07-25T13:11:49.627" v="857"/>
          <ac:inkMkLst>
            <pc:docMk/>
            <pc:sldMk cId="977718260" sldId="444"/>
            <ac:inkMk id="5" creationId="{22A947F4-3C6E-1F94-B2EA-8D0C6EC34301}"/>
          </ac:inkMkLst>
        </pc:inkChg>
        <pc:inkChg chg="add del">
          <ac:chgData name="ana maria basei" userId="e7f93654e69b1edc" providerId="LiveId" clId="{6E38A432-E986-4340-9ED8-35663D662908}" dt="2022-07-25T13:11:52.019" v="859" actId="9405"/>
          <ac:inkMkLst>
            <pc:docMk/>
            <pc:sldMk cId="977718260" sldId="444"/>
            <ac:inkMk id="12" creationId="{D95A656D-47CD-5C3D-CA30-5013E2359B09}"/>
          </ac:inkMkLst>
        </pc:inkChg>
        <pc:inkChg chg="add del">
          <ac:chgData name="ana maria basei" userId="e7f93654e69b1edc" providerId="LiveId" clId="{6E38A432-E986-4340-9ED8-35663D662908}" dt="2022-07-25T13:19:08.755" v="1146" actId="478"/>
          <ac:inkMkLst>
            <pc:docMk/>
            <pc:sldMk cId="977718260" sldId="444"/>
            <ac:inkMk id="13" creationId="{D232A796-7C90-9E15-1EB2-2A7AD62EDB55}"/>
          </ac:inkMkLst>
        </pc:inkChg>
        <pc:inkChg chg="add">
          <ac:chgData name="ana maria basei" userId="e7f93654e69b1edc" providerId="LiveId" clId="{6E38A432-E986-4340-9ED8-35663D662908}" dt="2022-07-25T13:11:56.463" v="861" actId="9405"/>
          <ac:inkMkLst>
            <pc:docMk/>
            <pc:sldMk cId="977718260" sldId="444"/>
            <ac:inkMk id="14" creationId="{D13DABFF-CE28-CA95-AC2B-8417353F4CF6}"/>
          </ac:inkMkLst>
        </pc:inkChg>
        <pc:inkChg chg="add del">
          <ac:chgData name="ana maria basei" userId="e7f93654e69b1edc" providerId="LiveId" clId="{6E38A432-E986-4340-9ED8-35663D662908}" dt="2022-07-25T13:13:59.560" v="1123" actId="478"/>
          <ac:inkMkLst>
            <pc:docMk/>
            <pc:sldMk cId="977718260" sldId="444"/>
            <ac:inkMk id="15" creationId="{B812CA2A-7072-794E-2FB1-6D578048BF4B}"/>
          </ac:inkMkLst>
        </pc:inkChg>
      </pc:sldChg>
      <pc:sldChg chg="addSp modSp add mod">
        <pc:chgData name="ana maria basei" userId="e7f93654e69b1edc" providerId="LiveId" clId="{6E38A432-E986-4340-9ED8-35663D662908}" dt="2022-07-25T13:22:01.183" v="1182"/>
        <pc:sldMkLst>
          <pc:docMk/>
          <pc:sldMk cId="1001059182" sldId="445"/>
        </pc:sldMkLst>
        <pc:grpChg chg="mod">
          <ac:chgData name="ana maria basei" userId="e7f93654e69b1edc" providerId="LiveId" clId="{6E38A432-E986-4340-9ED8-35663D662908}" dt="2022-07-25T13:21:49.104" v="1173"/>
          <ac:grpSpMkLst>
            <pc:docMk/>
            <pc:sldMk cId="1001059182" sldId="445"/>
            <ac:grpSpMk id="6" creationId="{87283A47-8EB8-8893-DE98-D034EEEADBB4}"/>
          </ac:grpSpMkLst>
        </pc:grpChg>
        <pc:grpChg chg="mod">
          <ac:chgData name="ana maria basei" userId="e7f93654e69b1edc" providerId="LiveId" clId="{6E38A432-E986-4340-9ED8-35663D662908}" dt="2022-07-25T13:21:57.330" v="1178"/>
          <ac:grpSpMkLst>
            <pc:docMk/>
            <pc:sldMk cId="1001059182" sldId="445"/>
            <ac:grpSpMk id="11" creationId="{1A93E317-DAFA-2913-DC2E-2362E5F5C970}"/>
          </ac:grpSpMkLst>
        </pc:grpChg>
        <pc:grpChg chg="mod">
          <ac:chgData name="ana maria basei" userId="e7f93654e69b1edc" providerId="LiveId" clId="{6E38A432-E986-4340-9ED8-35663D662908}" dt="2022-07-25T13:22:01.183" v="1182"/>
          <ac:grpSpMkLst>
            <pc:docMk/>
            <pc:sldMk cId="1001059182" sldId="445"/>
            <ac:grpSpMk id="17" creationId="{939C785E-350B-1253-5021-41A9BCA4B506}"/>
          </ac:grpSpMkLst>
        </pc:grpChg>
        <pc:inkChg chg="add mod">
          <ac:chgData name="ana maria basei" userId="e7f93654e69b1edc" providerId="LiveId" clId="{6E38A432-E986-4340-9ED8-35663D662908}" dt="2022-07-25T13:21:49.104" v="1173"/>
          <ac:inkMkLst>
            <pc:docMk/>
            <pc:sldMk cId="1001059182" sldId="445"/>
            <ac:inkMk id="4" creationId="{FE08A1B9-A1A7-73D9-709B-8AA4F45FB6D1}"/>
          </ac:inkMkLst>
        </pc:inkChg>
        <pc:inkChg chg="add mod">
          <ac:chgData name="ana maria basei" userId="e7f93654e69b1edc" providerId="LiveId" clId="{6E38A432-E986-4340-9ED8-35663D662908}" dt="2022-07-25T13:21:49.104" v="1173"/>
          <ac:inkMkLst>
            <pc:docMk/>
            <pc:sldMk cId="1001059182" sldId="445"/>
            <ac:inkMk id="5" creationId="{95713CFF-3FD8-C124-94B2-22EF06CF1074}"/>
          </ac:inkMkLst>
        </pc:inkChg>
        <pc:inkChg chg="add">
          <ac:chgData name="ana maria basei" userId="e7f93654e69b1edc" providerId="LiveId" clId="{6E38A432-E986-4340-9ED8-35663D662908}" dt="2022-07-25T13:21:50.477" v="1174" actId="9405"/>
          <ac:inkMkLst>
            <pc:docMk/>
            <pc:sldMk cId="1001059182" sldId="445"/>
            <ac:inkMk id="7" creationId="{1F61CFA3-A6D0-A14F-3E3A-044568248306}"/>
          </ac:inkMkLst>
        </pc:inkChg>
        <pc:inkChg chg="add mod">
          <ac:chgData name="ana maria basei" userId="e7f93654e69b1edc" providerId="LiveId" clId="{6E38A432-E986-4340-9ED8-35663D662908}" dt="2022-07-25T13:21:57.330" v="1178"/>
          <ac:inkMkLst>
            <pc:docMk/>
            <pc:sldMk cId="1001059182" sldId="445"/>
            <ac:inkMk id="8" creationId="{EF8FDFE1-90C2-2AED-0579-9172E1F46AC6}"/>
          </ac:inkMkLst>
        </pc:inkChg>
        <pc:inkChg chg="add mod">
          <ac:chgData name="ana maria basei" userId="e7f93654e69b1edc" providerId="LiveId" clId="{6E38A432-E986-4340-9ED8-35663D662908}" dt="2022-07-25T13:21:57.330" v="1178"/>
          <ac:inkMkLst>
            <pc:docMk/>
            <pc:sldMk cId="1001059182" sldId="445"/>
            <ac:inkMk id="9" creationId="{DB917E37-F372-F2A5-8DDD-FC2A5268FB41}"/>
          </ac:inkMkLst>
        </pc:inkChg>
        <pc:inkChg chg="add">
          <ac:chgData name="ana maria basei" userId="e7f93654e69b1edc" providerId="LiveId" clId="{6E38A432-E986-4340-9ED8-35663D662908}" dt="2022-07-25T13:21:56.451" v="1177" actId="9405"/>
          <ac:inkMkLst>
            <pc:docMk/>
            <pc:sldMk cId="1001059182" sldId="445"/>
            <ac:inkMk id="10" creationId="{6C5B5160-09CD-020E-6322-0B5D46D9FF37}"/>
          </ac:inkMkLst>
        </pc:inkChg>
        <pc:inkChg chg="add mod">
          <ac:chgData name="ana maria basei" userId="e7f93654e69b1edc" providerId="LiveId" clId="{6E38A432-E986-4340-9ED8-35663D662908}" dt="2022-07-25T13:22:01.183" v="1182"/>
          <ac:inkMkLst>
            <pc:docMk/>
            <pc:sldMk cId="1001059182" sldId="445"/>
            <ac:inkMk id="12" creationId="{812DB0DC-65AA-E4DC-719D-0BF7A748E7F5}"/>
          </ac:inkMkLst>
        </pc:inkChg>
        <pc:inkChg chg="add mod">
          <ac:chgData name="ana maria basei" userId="e7f93654e69b1edc" providerId="LiveId" clId="{6E38A432-E986-4340-9ED8-35663D662908}" dt="2022-07-25T13:22:01.183" v="1182"/>
          <ac:inkMkLst>
            <pc:docMk/>
            <pc:sldMk cId="1001059182" sldId="445"/>
            <ac:inkMk id="13" creationId="{D3A396CA-4A66-3F6A-D4B9-7D9494099F29}"/>
          </ac:inkMkLst>
        </pc:inkChg>
        <pc:inkChg chg="add">
          <ac:chgData name="ana maria basei" userId="e7f93654e69b1edc" providerId="LiveId" clId="{6E38A432-E986-4340-9ED8-35663D662908}" dt="2022-07-25T13:22:00.284" v="1181" actId="9405"/>
          <ac:inkMkLst>
            <pc:docMk/>
            <pc:sldMk cId="1001059182" sldId="445"/>
            <ac:inkMk id="15" creationId="{E170C8DA-C993-7513-7FF7-99DD226D855A}"/>
          </ac:inkMkLst>
        </pc:inkChg>
      </pc:sldChg>
      <pc:sldChg chg="addSp delSp modSp new mod">
        <pc:chgData name="ana maria basei" userId="e7f93654e69b1edc" providerId="LiveId" clId="{6E38A432-E986-4340-9ED8-35663D662908}" dt="2022-07-25T13:27:55.433" v="1582" actId="113"/>
        <pc:sldMkLst>
          <pc:docMk/>
          <pc:sldMk cId="2448353403" sldId="446"/>
        </pc:sldMkLst>
        <pc:spChg chg="add mod">
          <ac:chgData name="ana maria basei" userId="e7f93654e69b1edc" providerId="LiveId" clId="{6E38A432-E986-4340-9ED8-35663D662908}" dt="2022-07-25T13:27:31.938" v="1576" actId="255"/>
          <ac:spMkLst>
            <pc:docMk/>
            <pc:sldMk cId="2448353403" sldId="446"/>
            <ac:spMk id="2" creationId="{DFA89216-76B8-1000-451B-D9E956A74228}"/>
          </ac:spMkLst>
        </pc:spChg>
        <pc:spChg chg="add mod">
          <ac:chgData name="ana maria basei" userId="e7f93654e69b1edc" providerId="LiveId" clId="{6E38A432-E986-4340-9ED8-35663D662908}" dt="2022-07-25T13:27:55.433" v="1582" actId="113"/>
          <ac:spMkLst>
            <pc:docMk/>
            <pc:sldMk cId="2448353403" sldId="446"/>
            <ac:spMk id="3" creationId="{62A60960-43DE-0923-63C1-92EA72B22917}"/>
          </ac:spMkLst>
        </pc:spChg>
        <pc:spChg chg="add del mod">
          <ac:chgData name="ana maria basei" userId="e7f93654e69b1edc" providerId="LiveId" clId="{6E38A432-E986-4340-9ED8-35663D662908}" dt="2022-07-25T13:25:42.429" v="1425"/>
          <ac:spMkLst>
            <pc:docMk/>
            <pc:sldMk cId="2448353403" sldId="446"/>
            <ac:spMk id="4" creationId="{1B745B2A-3425-EC5B-C077-6ECD6F427FB7}"/>
          </ac:spMkLst>
        </pc:spChg>
      </pc:sldChg>
      <pc:sldChg chg="addSp delSp modSp add mod delAnim modAnim">
        <pc:chgData name="ana maria basei" userId="e7f93654e69b1edc" providerId="LiveId" clId="{6E38A432-E986-4340-9ED8-35663D662908}" dt="2022-07-26T12:06:57.112" v="1957" actId="1076"/>
        <pc:sldMkLst>
          <pc:docMk/>
          <pc:sldMk cId="1300252262" sldId="447"/>
        </pc:sldMkLst>
        <pc:spChg chg="mod">
          <ac:chgData name="ana maria basei" userId="e7f93654e69b1edc" providerId="LiveId" clId="{6E38A432-E986-4340-9ED8-35663D662908}" dt="2022-07-25T13:29:54.934" v="1600" actId="6549"/>
          <ac:spMkLst>
            <pc:docMk/>
            <pc:sldMk cId="1300252262" sldId="447"/>
            <ac:spMk id="3" creationId="{62A60960-43DE-0923-63C1-92EA72B22917}"/>
          </ac:spMkLst>
        </pc:spChg>
        <pc:graphicFrameChg chg="add mod">
          <ac:chgData name="ana maria basei" userId="e7f93654e69b1edc" providerId="LiveId" clId="{6E38A432-E986-4340-9ED8-35663D662908}" dt="2022-07-25T13:29:57.804" v="1601" actId="1076"/>
          <ac:graphicFrameMkLst>
            <pc:docMk/>
            <pc:sldMk cId="1300252262" sldId="447"/>
            <ac:graphicFrameMk id="4" creationId="{20D24101-D791-CC06-8AEC-017761C1661A}"/>
          </ac:graphicFrameMkLst>
        </pc:graphicFrameChg>
        <pc:picChg chg="add mod modCrop">
          <ac:chgData name="ana maria basei" userId="e7f93654e69b1edc" providerId="LiveId" clId="{6E38A432-E986-4340-9ED8-35663D662908}" dt="2022-07-26T12:06:57.112" v="1957" actId="1076"/>
          <ac:picMkLst>
            <pc:docMk/>
            <pc:sldMk cId="1300252262" sldId="447"/>
            <ac:picMk id="5" creationId="{4DBD0298-AA0D-B1FB-444A-AA29511E7B2E}"/>
          </ac:picMkLst>
        </pc:picChg>
        <pc:picChg chg="add del mod modCrop">
          <ac:chgData name="ana maria basei" userId="e7f93654e69b1edc" providerId="LiveId" clId="{6E38A432-E986-4340-9ED8-35663D662908}" dt="2022-07-25T13:38:42.886" v="1609" actId="478"/>
          <ac:picMkLst>
            <pc:docMk/>
            <pc:sldMk cId="1300252262" sldId="447"/>
            <ac:picMk id="5" creationId="{96ADACDA-EEC2-C8CC-50C6-B91F8F107BFB}"/>
          </ac:picMkLst>
        </pc:picChg>
        <pc:picChg chg="add del mod ord modCrop">
          <ac:chgData name="ana maria basei" userId="e7f93654e69b1edc" providerId="LiveId" clId="{6E38A432-E986-4340-9ED8-35663D662908}" dt="2022-07-26T12:06:30.015" v="1948" actId="478"/>
          <ac:picMkLst>
            <pc:docMk/>
            <pc:sldMk cId="1300252262" sldId="447"/>
            <ac:picMk id="6" creationId="{74B5C324-881F-AEBF-611B-09B525B26D9F}"/>
          </ac:picMkLst>
        </pc:picChg>
        <pc:picChg chg="add del mod modCrop">
          <ac:chgData name="ana maria basei" userId="e7f93654e69b1edc" providerId="LiveId" clId="{6E38A432-E986-4340-9ED8-35663D662908}" dt="2022-07-26T12:06:34.594" v="1951" actId="478"/>
          <ac:picMkLst>
            <pc:docMk/>
            <pc:sldMk cId="1300252262" sldId="447"/>
            <ac:picMk id="7" creationId="{8B5E6A48-E32C-FE57-7FE3-3C95D827C01D}"/>
          </ac:picMkLst>
        </pc:picChg>
      </pc:sldChg>
      <pc:sldChg chg="addSp delSp modSp add mod delAnim">
        <pc:chgData name="ana maria basei" userId="e7f93654e69b1edc" providerId="LiveId" clId="{6E38A432-E986-4340-9ED8-35663D662908}" dt="2022-07-25T13:48:09.968" v="1674" actId="1076"/>
        <pc:sldMkLst>
          <pc:docMk/>
          <pc:sldMk cId="2242091119" sldId="448"/>
        </pc:sldMkLst>
        <pc:spChg chg="mod">
          <ac:chgData name="ana maria basei" userId="e7f93654e69b1edc" providerId="LiveId" clId="{6E38A432-E986-4340-9ED8-35663D662908}" dt="2022-07-25T13:42:10.532" v="1662" actId="20577"/>
          <ac:spMkLst>
            <pc:docMk/>
            <pc:sldMk cId="2242091119" sldId="448"/>
            <ac:spMk id="3" creationId="{62A60960-43DE-0923-63C1-92EA72B22917}"/>
          </ac:spMkLst>
        </pc:spChg>
        <pc:graphicFrameChg chg="mod">
          <ac:chgData name="ana maria basei" userId="e7f93654e69b1edc" providerId="LiveId" clId="{6E38A432-E986-4340-9ED8-35663D662908}" dt="2022-07-25T13:42:43.804" v="1665"/>
          <ac:graphicFrameMkLst>
            <pc:docMk/>
            <pc:sldMk cId="2242091119" sldId="448"/>
            <ac:graphicFrameMk id="4" creationId="{20D24101-D791-CC06-8AEC-017761C1661A}"/>
          </ac:graphicFrameMkLst>
        </pc:graphicFrameChg>
        <pc:picChg chg="add mod modCrop">
          <ac:chgData name="ana maria basei" userId="e7f93654e69b1edc" providerId="LiveId" clId="{6E38A432-E986-4340-9ED8-35663D662908}" dt="2022-07-25T13:48:09.968" v="1674" actId="1076"/>
          <ac:picMkLst>
            <pc:docMk/>
            <pc:sldMk cId="2242091119" sldId="448"/>
            <ac:picMk id="5" creationId="{0B46BE6F-727C-471D-2096-A90285E08D21}"/>
          </ac:picMkLst>
        </pc:picChg>
        <pc:picChg chg="del">
          <ac:chgData name="ana maria basei" userId="e7f93654e69b1edc" providerId="LiveId" clId="{6E38A432-E986-4340-9ED8-35663D662908}" dt="2022-07-25T13:47:52.461" v="1666" actId="478"/>
          <ac:picMkLst>
            <pc:docMk/>
            <pc:sldMk cId="2242091119" sldId="448"/>
            <ac:picMk id="6" creationId="{74B5C324-881F-AEBF-611B-09B525B26D9F}"/>
          </ac:picMkLst>
        </pc:picChg>
        <pc:picChg chg="del">
          <ac:chgData name="ana maria basei" userId="e7f93654e69b1edc" providerId="LiveId" clId="{6E38A432-E986-4340-9ED8-35663D662908}" dt="2022-07-25T13:47:54.110" v="1667" actId="478"/>
          <ac:picMkLst>
            <pc:docMk/>
            <pc:sldMk cId="2242091119" sldId="448"/>
            <ac:picMk id="7" creationId="{8B5E6A48-E32C-FE57-7FE3-3C95D827C01D}"/>
          </ac:picMkLst>
        </pc:picChg>
      </pc:sldChg>
      <pc:sldChg chg="addSp modSp add mod ord modAnim">
        <pc:chgData name="ana maria basei" userId="e7f93654e69b1edc" providerId="LiveId" clId="{6E38A432-E986-4340-9ED8-35663D662908}" dt="2022-07-25T16:18:56.632" v="1710"/>
        <pc:sldMkLst>
          <pc:docMk/>
          <pc:sldMk cId="2340522492" sldId="449"/>
        </pc:sldMkLst>
        <pc:spChg chg="mod">
          <ac:chgData name="ana maria basei" userId="e7f93654e69b1edc" providerId="LiveId" clId="{6E38A432-E986-4340-9ED8-35663D662908}" dt="2022-07-25T16:10:05.661" v="1681" actId="6549"/>
          <ac:spMkLst>
            <pc:docMk/>
            <pc:sldMk cId="2340522492" sldId="449"/>
            <ac:spMk id="3" creationId="{CDF0B0B0-4928-4C56-BF87-8115DF5CA97C}"/>
          </ac:spMkLst>
        </pc:spChg>
        <pc:picChg chg="mod modCrop">
          <ac:chgData name="ana maria basei" userId="e7f93654e69b1edc" providerId="LiveId" clId="{6E38A432-E986-4340-9ED8-35663D662908}" dt="2022-07-25T16:18:32.287" v="1702" actId="1076"/>
          <ac:picMkLst>
            <pc:docMk/>
            <pc:sldMk cId="2340522492" sldId="449"/>
            <ac:picMk id="4" creationId="{AB36C707-5943-434B-A3F2-B04A99F68DD2}"/>
          </ac:picMkLst>
        </pc:picChg>
        <pc:picChg chg="add mod">
          <ac:chgData name="ana maria basei" userId="e7f93654e69b1edc" providerId="LiveId" clId="{6E38A432-E986-4340-9ED8-35663D662908}" dt="2022-07-25T16:18:33.766" v="1703" actId="1076"/>
          <ac:picMkLst>
            <pc:docMk/>
            <pc:sldMk cId="2340522492" sldId="449"/>
            <ac:picMk id="9" creationId="{DC1D9781-A404-4418-0C34-2B83213CEB37}"/>
          </ac:picMkLst>
        </pc:picChg>
        <pc:picChg chg="add mod">
          <ac:chgData name="ana maria basei" userId="e7f93654e69b1edc" providerId="LiveId" clId="{6E38A432-E986-4340-9ED8-35663D662908}" dt="2022-07-25T16:18:48.144" v="1709" actId="14100"/>
          <ac:picMkLst>
            <pc:docMk/>
            <pc:sldMk cId="2340522492" sldId="449"/>
            <ac:picMk id="10" creationId="{770F78A4-49C2-03BD-FFEA-FA919EB248BE}"/>
          </ac:picMkLst>
        </pc:picChg>
      </pc:sldChg>
      <pc:sldChg chg="add">
        <pc:chgData name="ana maria basei" userId="e7f93654e69b1edc" providerId="LiveId" clId="{6E38A432-E986-4340-9ED8-35663D662908}" dt="2022-07-25T16:16:39.934" v="1684" actId="2890"/>
        <pc:sldMkLst>
          <pc:docMk/>
          <pc:sldMk cId="1741899965" sldId="450"/>
        </pc:sldMkLst>
      </pc:sldChg>
      <pc:sldChg chg="addSp delSp modSp add mod ord modAnim">
        <pc:chgData name="ana maria basei" userId="e7f93654e69b1edc" providerId="LiveId" clId="{6E38A432-E986-4340-9ED8-35663D662908}" dt="2022-07-25T16:26:10.935" v="1946"/>
        <pc:sldMkLst>
          <pc:docMk/>
          <pc:sldMk cId="1029723860" sldId="451"/>
        </pc:sldMkLst>
        <pc:spChg chg="add mod">
          <ac:chgData name="ana maria basei" userId="e7f93654e69b1edc" providerId="LiveId" clId="{6E38A432-E986-4340-9ED8-35663D662908}" dt="2022-07-25T16:26:05.400" v="1945" actId="14100"/>
          <ac:spMkLst>
            <pc:docMk/>
            <pc:sldMk cId="1029723860" sldId="451"/>
            <ac:spMk id="11" creationId="{EDE55FE6-609A-3B80-4D01-940E48E5D831}"/>
          </ac:spMkLst>
        </pc:spChg>
        <pc:picChg chg="del">
          <ac:chgData name="ana maria basei" userId="e7f93654e69b1edc" providerId="LiveId" clId="{6E38A432-E986-4340-9ED8-35663D662908}" dt="2022-07-25T16:17:08.559" v="1686" actId="478"/>
          <ac:picMkLst>
            <pc:docMk/>
            <pc:sldMk cId="1029723860" sldId="451"/>
            <ac:picMk id="4" creationId="{AB36C707-5943-434B-A3F2-B04A99F68DD2}"/>
          </ac:picMkLst>
        </pc:picChg>
        <pc:picChg chg="add mod">
          <ac:chgData name="ana maria basei" userId="e7f93654e69b1edc" providerId="LiveId" clId="{6E38A432-E986-4340-9ED8-35663D662908}" dt="2022-07-25T16:23:11.837" v="1713" actId="1076"/>
          <ac:picMkLst>
            <pc:docMk/>
            <pc:sldMk cId="1029723860" sldId="451"/>
            <ac:picMk id="9" creationId="{EFCE3B0D-7FC9-2DE1-6A15-010C6822B549}"/>
          </ac:picMkLst>
        </pc:picChg>
        <pc:picChg chg="add del mod">
          <ac:chgData name="ana maria basei" userId="e7f93654e69b1edc" providerId="LiveId" clId="{6E38A432-E986-4340-9ED8-35663D662908}" dt="2022-07-25T16:25:41.079" v="1938" actId="478"/>
          <ac:picMkLst>
            <pc:docMk/>
            <pc:sldMk cId="1029723860" sldId="451"/>
            <ac:picMk id="10" creationId="{751B36F8-AFA2-D5E2-6F43-B4EFBB983017}"/>
          </ac:picMkLst>
        </pc:picChg>
      </pc:sldChg>
      <pc:sldChg chg="addSp delSp modSp add del mod">
        <pc:chgData name="ana maria basei" userId="e7f93654e69b1edc" providerId="LiveId" clId="{6E38A432-E986-4340-9ED8-35663D662908}" dt="2022-07-25T16:26:15.986" v="1947" actId="47"/>
        <pc:sldMkLst>
          <pc:docMk/>
          <pc:sldMk cId="77371278" sldId="452"/>
        </pc:sldMkLst>
        <pc:picChg chg="del">
          <ac:chgData name="ana maria basei" userId="e7f93654e69b1edc" providerId="LiveId" clId="{6E38A432-E986-4340-9ED8-35663D662908}" dt="2022-07-25T16:18:13.215" v="1697" actId="478"/>
          <ac:picMkLst>
            <pc:docMk/>
            <pc:sldMk cId="77371278" sldId="452"/>
            <ac:picMk id="9" creationId="{DC1D9781-A404-4418-0C34-2B83213CEB37}"/>
          </ac:picMkLst>
        </pc:picChg>
        <pc:picChg chg="add del mod">
          <ac:chgData name="ana maria basei" userId="e7f93654e69b1edc" providerId="LiveId" clId="{6E38A432-E986-4340-9ED8-35663D662908}" dt="2022-07-25T16:18:36.754" v="1704" actId="21"/>
          <ac:picMkLst>
            <pc:docMk/>
            <pc:sldMk cId="77371278" sldId="452"/>
            <ac:picMk id="10" creationId="{286D5A1E-5975-D747-7B63-AB011CDBBF02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24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 24575,'-10'0'0,"-14"0"0,-13 0 0,-1 10 0,6 15 0,9 13 0,9 10 0,5 8 0,6 15 0,2 17 0,2 3 0,1 8 0,10-14 0,4-11 0,8 4 0,2-13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1.07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,"0"13,0 11,0 14,0 7,0 3,0 0,0-2,0-2,0-2,0-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2.67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6,"0"16,0 16,0 9,0 3,0 6,0 0,0-3,0 3,0-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7.28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6,"0"10,0 7,0 14,0 7,0 2,0 1,0-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9.85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7,"0"8,0 15,0 9,0 5,0 0,0 1,0-2,0-1,0-2,0 0,0-2,0 1,0-1,0-13,0-17,0-1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21.13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6,"0"10,0 7,0 8,0 10,0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52:47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13'0'0,"11"0"0,15 0 0,6 0 0,-3 0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48.61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14'0,"10"0,14 0,15 0,23 0,13 0,-3 0,-3 0,-8 0,-12 0,-9 0,-13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0.88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6'0,"9"0,15 0,-4 0,-13 0,-16 0,7 0,8 0,9 0,8 0,5 0,3 0,9 0,3 0,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2.62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7'0,"8"0,8 0,14 0,7 0,2 0,0 0,-1 0,-2 0,-2 0,0 0,-9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5.5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,"13"0,11 0,14 0,8 0,2 0,0 0,-3 0,-1 0,-2 0,-2 0,-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26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21'11'0,"18"13"0,12 14 0,-3 21 0,-9 11 0,-11 3 0,-11 1 0,-28-3 0,-24-12 0,-5-18-819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8.00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 1,'-6'0,"3"0,10 0,10 0,9 0,6 0,4 0,9 0,4 0,0 0,-2 0,-2 0,-9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9.3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6'0,"9"0,9 0,6 0,5 0,3 0,1 0,1 0,7 0,-5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0:43.31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6,"0"16,0 10,0 13,0 5,0 8,0 0,0-3,0-1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1.07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,"0"13,0 11,0 14,0 7,0 3,0 0,0-2,0-2,0-2,0-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2.67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6,"0"16,0 16,0 9,0 3,0 6,0 0,0-3,0 3,0-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7.28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6,"0"10,0 7,0 14,0 7,0 2,0 1,0-9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19.85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7,"0"8,0 15,0 9,0 5,0 0,0 1,0-2,0-1,0-2,0 0,0-2,0 1,0-1,0-13,0-17,0-1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1:21.13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6,"0"10,0 7,0 8,0 10,0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52:47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13'0'0,"11"0"0,15 0 0,6 0 0,-3 0-819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48.61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14'0,"10"0,14 0,15 0,23 0,13 0,-3 0,-3 0,-8 0,-12 0,-9 0,-1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28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 24575,'-21'0'0,"-7"11"0,1 13 0,-4 13 0,2 12 0,6 6 0,18 6 0,9 2 0,15 1 0,15-10 0,11-14 0,9-15 0,6 0 0,2-5 0,13 4 0,-7-1-819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0.88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6'0,"9"0,15 0,-4 0,-13 0,-16 0,7 0,8 0,9 0,8 0,5 0,3 0,9 0,3 0,-7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2.62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7'0,"8"0,8 0,14 0,7 0,2 0,0 0,-1 0,-2 0,-2 0,0 0,-9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5.54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0'0,"13"0,11 0,14 0,8 0,2 0,0 0,-3 0,-1 0,-2 0,-2 0,-7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8.00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 1,'-6'0,"3"0,10 0,10 0,9 0,6 0,4 0,9 0,4 0,0 0,-2 0,-2 0,-9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2:59.3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1,'6'0,"9"0,9 0,6 0,5 0,3 0,1 0,1 0,7 0,-5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11:56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6'0'0,"10"0"0,7 0 0,8 0 0,4 0 0,3 0 0,1 0 0,1 0 0,0 0 0,0 0 0,-1 0 0,7 0 0,2 0 0,-1 0 0,-2 0 0,-2 0 0,-1 0 0,-9 0-819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11:56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6'0'0,"10"0"0,7 0 0,8 0 0,4 0 0,3 0 0,1 0 0,1 0 0,0 0 0,0 0 0,-1 0 0,7 0 0,2 0 0,-1 0 0,-2 0 0,-2 0 0,-1 0 0,-9 0-819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4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6'0'0,"10"0"0,7 0 0,7 0 0,12 0 0,5 0 0,1 0 0,-2 0 0,-1 0 0,4 0 0,1 0 0,-2 0 0,4 0 0,0 0 0,-2 0 0,-11 0-819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4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13'0,"0"24"0,0 19 0,0 13 0,0 8 0,0-3 0,0-1 0,0-6 0,0-8 0,0-7 0,0-13-819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0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24575,'7'0'0,"14"0"0,12 0 0,6 0 0,2 0 0,2 0 0,-1 0 0,-7-6 0,-3-3 0,-7 0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2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10'0,"0"14"0,0 24 0,0 24 0,10 11 0,4-9-8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3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4575,'160'-1'0,"184"4"0,-283 3 61,108 26 0,-109-18-805,104 10 1,-125-22-608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4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7'0,"0"21"0,1 20 0,-1 7 0,0 8 0,6 7 0,3 3 0,6-9 0,0-10 0,-2-8 0,-3-4 0,-4-3 0,-2-2 0,-3 6 0,0 2 0,-2-6-819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6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7'0'0,"8"0"0,16 0 0,7 0 0,6 0 0,0 0 0,1 0 0,-2 0 0,-2 0 0,0 0 0,-1 0 0,-1 0 0,-1 0 0,0 0 0,1 0 0,-7 0-819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8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763'0'-1365,"-725"0"-546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1:59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7'0,"0"8"0,0 15 0,0 22 0,0 15 0,0 16 0,0 1 0,0-2 0,0-1 0,6 5 0,9-11 0,3-13 0,-3-10 0,-4-8 0,-3-4 0,-4-9-819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2:00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6'0'0,"9"0"0,15 0 0,16 0 0,19 0 0,18 0 0,22 0 0,5 0 0,5 0 0,1 0 0,-12 0 0,-30 0 0,-35 0 0,-23 0-819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2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24575,'-6'0'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32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24575,'-2'102'0,"-1"-33"0,9 94 0,-4-145 0,1 0 0,0 0 0,1-1 0,1 1 0,0-1 0,2 0 0,0-1 0,1 1 0,0-1 0,13 16 0,-19-27 0,1-1 0,1 0 0,-1 0 0,1 0 0,-1 0 0,1-1 0,0 1 0,0-1 0,1 0 0,-1 0 0,1-1 0,-1 1 0,1-1 0,0 0 0,0 0 0,0-1 0,0 1 0,0-1 0,0 0 0,9 0 0,-6-2 0,-1 0 0,0 0 0,0-1 0,0 0 0,0-1 0,0 1 0,-1-1 0,1-1 0,-1 1 0,1-1 0,-1 0 0,-1 0 0,7-7 0,15-15 0,-1-2 0,-1-1 0,-1-1 0,27-47 0,-49 73 0,45-60 0,-33 46 0,-1 0 0,0-1 0,-1-1 0,8-20 0,-19 38 0,0 1 0,0-1 0,-1 0 0,1 0 0,-1 1 0,0-1 0,1 0 0,-1 1 0,0-1 0,0 0 0,0 0 0,0 0 0,0 1 0,-1-1 0,1 0 0,0 0 0,-1 1 0,1-1 0,-1 0 0,0 1 0,0-1 0,1 1 0,-1-1 0,0 1 0,0-1 0,-1 1 0,-1-3 0,0 2 0,0 0 0,-1-1 0,1 1 0,-1 1 0,1-1 0,-1 0 0,1 1 0,-1 0 0,0 0 0,0 0 0,0 0 0,-5 0 0,6 0 0,-1 1 0,1-1 0,0 1 0,0-1 0,-1 1 0,1 0 0,0 0 0,0 1 0,-1-1 0,1 1 0,0-1 0,0 1 0,0 0 0,-1 0 0,1 1 0,0-1 0,0 0 0,1 1 0,-1 0 0,0 0 0,1 0 0,-1 0 0,1 0 0,-1 0 0,1 1 0,0-1 0,0 1 0,0 0 0,0-1 0,1 1 0,-2 4 0,4 5 0,1 0 0,1 1 0,0-1 0,0 0 0,1-1 0,1 1 0,0-1 0,1 1 0,0-2 0,1 1 0,0-1 0,0 0 0,11 11 0,10 19 0,50 77 0,-7 3 0,-4 3 0,85 221 0,-118-239 0,-16-47 0,2-2 0,2 0 0,38 67 0,-54-112 0,28 42 0,-3 1 0,-3 1 0,43 119 0,-69-170 0,0 1 0,-1 0 0,0 1 0,0-1 0,0 0 0,-1 0 0,1 0 0,-1 0 0,0 1 0,-1-1 0,1 0 0,-1 0 0,0 0 0,-1 0 0,1 0 0,-1 0 0,0 0 0,0 0 0,-1-1 0,1 1 0,-6 6 0,3-6 0,-1 0 0,0 0 0,0-1 0,-1 0 0,1 0 0,-1 0 0,0-1 0,0 0 0,0 0 0,0-1 0,-1 0 0,1 0 0,-1-1 0,-9 1 0,-77 6 0,0-5 0,-112-11 0,84 3 0,103 4 0,0 0 0,0-1 0,0 0 0,1-2 0,-1 0 0,1-1 0,0-1 0,-24-12 0,32 12 0,0 0 0,0-1 0,1 0 0,0 0 0,0-1 0,1-1 0,0 1 0,0-1 0,1-1 0,0 1 0,1-1 0,0 0 0,1-1 0,-8-20 0,-2-12 0,3-1 0,1-1 0,2 0 0,2 0 0,3 0 0,1-1 0,2 0 0,9-81 0,9 9 0,4 1 0,44-132 0,-61 234 0,1 0 0,1 1 0,0 0 0,1 0 0,0 1 0,2 0 0,-1 0 0,1 1 0,1 0 0,0 0 0,1 1 0,0 1 0,1 0 0,0 0 0,0 1 0,1 1 0,0 0 0,1 1 0,0 0 0,0 1 0,0 0 0,30-6 0,16-8-1365,-5 1-546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2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24575,'-6'0'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2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24575,'-6'0'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13:23:3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3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24575,'0'-1'0,"0"1"0,0-1 0,0 0 0,0 0 0,1 0 0,-1 0 0,0 0 0,0 0 0,1 0 0,-1 0 0,0 1 0,1-1 0,-1 0 0,1 0 0,-1 0 0,1 1 0,-1-1 0,1 0 0,0 1 0,-1-1 0,1 0 0,0 1 0,-1-1 0,1 1 0,0-1 0,0 1 0,0-1 0,0 1 0,-1 0 0,1-1 0,0 1 0,0 0 0,0 0 0,0 0 0,0 0 0,0-1 0,0 1 0,0 1 0,0-1 0,0 0 0,-1 0 0,1 0 0,0 0 0,0 1 0,0-1 0,0 0 0,0 1 0,0-1 0,-1 0 0,1 1 0,0-1 0,0 1 0,1 1 0,48 29 0,-3 12 0,-2 3 0,-1 2 0,64 92 0,-35-43 0,-55-75 0,0 1 0,-2 1 0,-1 0 0,0 1 0,-2 0 0,-1 2 0,-1-1 0,-1 1 0,-1 1 0,-2-1 0,7 51 0,-6-26 0,2-1 0,2 0 0,2-1 0,28 64 0,-24-70 0,-2 0 0,-2 2 0,-2-1 0,-2 2 0,8 81 0,-19-115-114,0-1 1,0 0-1,-1 1 0,-1-1 0,0 0 1,-1 0-1,0 0 0,-1-1 0,0 1 1,-1-1-1,-14 20 0,-6 7-671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36:40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5T01:53:10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7-25T01:50:43.31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6,"0"16,0 10,0 13,0 5,0 8,0 0,0-3,0-1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2165AF-E019-4389-91C0-6982B7B3B3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0D4E816-E286-48E0-94AB-3EA16D9854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64E7251-F628-478D-809A-FFF7F2709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093223B-4BA0-455E-AD50-EC3C0A40F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62896EB-E62D-4DCA-8C3A-34D02BEA0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2695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635959A-55FB-4D55-9AC5-54AF9B10A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ED9F58D-E153-42C4-AAA9-78CAD7BEFA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0D96986-ED40-4580-A632-1B077F56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05D7AC8-DA72-4206-9D63-B74CB1526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D72FA6A-D4D9-431A-A9B5-4F3A75A94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5702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40CCFAC-C96A-46CC-8F97-8D2A87CC0B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68E0F92-3968-4490-A2FE-6AD8551615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3B0F6B5-A168-40C8-80B0-D98ABADB5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52A6091-19E2-4036-A85F-1A90B446A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1E8B6F5-A34F-45D3-97DD-1AFC3BB6B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950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F056596-FA07-41B5-AF28-BA41D55D7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E2326B0-5866-42AE-9AE5-95AD77EDB6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76C3DD2-F86B-4C16-8007-AE737C612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4FAD3D8-1F66-4DFB-A205-3B151847F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9A1CB8F-FC63-4B78-A764-39F87F2C4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6317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CE1083-E096-4B25-8DED-B07BD465D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F0B0304-0D6A-4D1F-99F5-0E087E0AA2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40EE2BD-1E24-42DF-AACD-894E6992C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98FD3C2-0BC2-45D9-A3EC-BF0BF0AFB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EE0C499-9788-47E3-9E72-39F896E5F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9296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42A8DF-70C4-4998-ACD4-F675F4D94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A121FA2-3D51-444B-B177-1C895B14F2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456808C-BACA-4BC7-9815-0B852E3F42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85AAD05-476A-46BD-A757-F91AD3B28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72C7093-20A3-44FB-B415-0DE4219FF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F5A06CD-4609-483B-A982-25E547B90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5002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485F83D-4099-4E22-9F1A-E5EA395A7D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25D4B3D-B161-4A57-8324-4E2C9C665A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C5EA028-0BCB-4D38-B68D-6B006F1FB5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5473BEFD-8B76-448E-9021-8C72C3211B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5EFB919-BB2E-4A18-B401-52E52F818F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12AE20A1-D432-4B8F-9D57-C09B1D88A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B3BAF1F2-7A7E-4B61-A6BA-413194FF6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0F0F2316-D474-4F34-85F2-66904D820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7030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65FEF3B-0706-4FA6-BC73-DD86B275C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A371E83-C417-4E3D-9865-629655349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0094F43-71D3-47A2-B482-67B9D0B0E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9073118C-14B5-4BEF-A82B-AC74F916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6269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9F4687B-C924-407B-88C5-4DEDCD063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34C2C66F-493F-436D-9AD3-BAC5033CF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236544F-9AD7-44F5-8DD9-CB07DCBB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1598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E7F393-5772-40AC-9234-1CE155DB6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FF46C3C-8F60-48B8-A57E-258153C52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58B994B-E64A-4A53-BA4A-2775B45C03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FF55C8A-F1EA-4B86-B737-D2F5D4648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DD3BB74-DFBB-4D1B-9D88-B266D06FD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B6AF5C0-EB3C-4226-BEBB-56BB9EC90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6134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D8BB981-80A5-424A-AC90-9F0CCBC36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CFBD1508-BDDC-4EAB-8D5B-A8966F62F9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341297A-9784-479B-B9A4-9E681D74A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322E977-8E3E-4956-B64A-EC915EDCE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80B23B8-958D-4FF5-9F72-E56E24DE4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3120508-6A53-40D6-AF77-617385A0E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7945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63A5CF3C-2E33-4729-B1DA-058B32EB7A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BF03C93-3231-45FF-A56A-BDB5CA490A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D8EC2A1-9A3C-4A63-BB8A-3BAD6EB65E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B8F5D-E876-4608-8D79-FA980CD293A9}" type="datetimeFigureOut">
              <a:rPr lang="pt-BR" smtClean="0"/>
              <a:t>26/07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6BC3CB5-7682-4000-B352-7820771660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5C30170-5D1D-44D6-AB78-08989AA2AE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DB64A1-45B8-44A4-A827-4E12495A570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3364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w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5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8.xml"/><Relationship Id="rId13" Type="http://schemas.openxmlformats.org/officeDocument/2006/relationships/image" Target="../media/image82.png"/><Relationship Id="rId18" Type="http://schemas.openxmlformats.org/officeDocument/2006/relationships/customXml" Target="../ink/ink43.xml"/><Relationship Id="rId3" Type="http://schemas.openxmlformats.org/officeDocument/2006/relationships/customXml" Target="../ink/ink36.xml"/><Relationship Id="rId21" Type="http://schemas.openxmlformats.org/officeDocument/2006/relationships/image" Target="../media/image86.png"/><Relationship Id="rId7" Type="http://schemas.openxmlformats.org/officeDocument/2006/relationships/customXml" Target="../ink/ink37.xml"/><Relationship Id="rId12" Type="http://schemas.openxmlformats.org/officeDocument/2006/relationships/customXml" Target="../ink/ink40.xml"/><Relationship Id="rId17" Type="http://schemas.openxmlformats.org/officeDocument/2006/relationships/image" Target="../media/image84.png"/><Relationship Id="rId2" Type="http://schemas.openxmlformats.org/officeDocument/2006/relationships/image" Target="../media/image70.png"/><Relationship Id="rId16" Type="http://schemas.openxmlformats.org/officeDocument/2006/relationships/customXml" Target="../ink/ink42.xml"/><Relationship Id="rId20" Type="http://schemas.openxmlformats.org/officeDocument/2006/relationships/customXml" Target="../ink/ink4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81.png"/><Relationship Id="rId5" Type="http://schemas.openxmlformats.org/officeDocument/2006/relationships/image" Target="../media/image71.png"/><Relationship Id="rId15" Type="http://schemas.openxmlformats.org/officeDocument/2006/relationships/image" Target="../media/image83.png"/><Relationship Id="rId23" Type="http://schemas.openxmlformats.org/officeDocument/2006/relationships/image" Target="../media/image87.png"/><Relationship Id="rId10" Type="http://schemas.openxmlformats.org/officeDocument/2006/relationships/customXml" Target="../ink/ink39.xml"/><Relationship Id="rId19" Type="http://schemas.openxmlformats.org/officeDocument/2006/relationships/image" Target="../media/image85.png"/><Relationship Id="rId4" Type="http://schemas.openxmlformats.org/officeDocument/2006/relationships/image" Target="../media/image77.png"/><Relationship Id="rId9" Type="http://schemas.openxmlformats.org/officeDocument/2006/relationships/image" Target="../media/image80.png"/><Relationship Id="rId14" Type="http://schemas.openxmlformats.org/officeDocument/2006/relationships/customXml" Target="../ink/ink41.xml"/><Relationship Id="rId22" Type="http://schemas.openxmlformats.org/officeDocument/2006/relationships/customXml" Target="../ink/ink4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7" Type="http://schemas.openxmlformats.org/officeDocument/2006/relationships/customXml" Target="../ink/ink49.xml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8.xml"/><Relationship Id="rId5" Type="http://schemas.openxmlformats.org/officeDocument/2006/relationships/customXml" Target="../ink/ink47.xml"/><Relationship Id="rId4" Type="http://schemas.openxmlformats.org/officeDocument/2006/relationships/image" Target="../media/image1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customXml" Target="../ink/ink50.xml"/><Relationship Id="rId7" Type="http://schemas.openxmlformats.org/officeDocument/2006/relationships/customXml" Target="../ink/ink53.xml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2.xml"/><Relationship Id="rId5" Type="http://schemas.openxmlformats.org/officeDocument/2006/relationships/customXml" Target="../ink/ink51.xml"/><Relationship Id="rId4" Type="http://schemas.openxmlformats.org/officeDocument/2006/relationships/image" Target="../media/image89.png"/><Relationship Id="rId9" Type="http://schemas.openxmlformats.org/officeDocument/2006/relationships/image" Target="../media/image7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9.png"/><Relationship Id="rId7" Type="http://schemas.openxmlformats.org/officeDocument/2006/relationships/image" Target="../media/image80.emf"/><Relationship Id="rId2" Type="http://schemas.openxmlformats.org/officeDocument/2006/relationships/customXml" Target="../ink/ink5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7.xml"/><Relationship Id="rId5" Type="http://schemas.openxmlformats.org/officeDocument/2006/relationships/customXml" Target="../ink/ink56.xml"/><Relationship Id="rId4" Type="http://schemas.openxmlformats.org/officeDocument/2006/relationships/customXml" Target="../ink/ink5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customXml" Target="../ink/ink4.xml"/><Relationship Id="rId1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customXml" Target="../ink/ink1.xml"/><Relationship Id="rId12" Type="http://schemas.openxmlformats.org/officeDocument/2006/relationships/image" Target="../media/image12.png"/><Relationship Id="rId17" Type="http://schemas.openxmlformats.org/officeDocument/2006/relationships/customXml" Target="../ink/ink6.xml"/><Relationship Id="rId2" Type="http://schemas.openxmlformats.org/officeDocument/2006/relationships/image" Target="../media/image8.png"/><Relationship Id="rId16" Type="http://schemas.openxmlformats.org/officeDocument/2006/relationships/image" Target="../media/image14.png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8.bin"/><Relationship Id="rId15" Type="http://schemas.openxmlformats.org/officeDocument/2006/relationships/customXml" Target="../ink/ink5.xml"/><Relationship Id="rId10" Type="http://schemas.openxmlformats.org/officeDocument/2006/relationships/image" Target="../media/image11.png"/><Relationship Id="rId19" Type="http://schemas.openxmlformats.org/officeDocument/2006/relationships/customXml" Target="../ink/ink7.xml"/><Relationship Id="rId4" Type="http://schemas.openxmlformats.org/officeDocument/2006/relationships/image" Target="../media/image5.emf"/><Relationship Id="rId9" Type="http://schemas.openxmlformats.org/officeDocument/2006/relationships/customXml" Target="../ink/ink2.xml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customXml" Target="../ink/ink8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2.xml"/><Relationship Id="rId18" Type="http://schemas.openxmlformats.org/officeDocument/2006/relationships/image" Target="../media/image26.png"/><Relationship Id="rId26" Type="http://schemas.openxmlformats.org/officeDocument/2006/relationships/image" Target="../media/image30.png"/><Relationship Id="rId39" Type="http://schemas.openxmlformats.org/officeDocument/2006/relationships/image" Target="../media/image23.wmf"/><Relationship Id="rId21" Type="http://schemas.openxmlformats.org/officeDocument/2006/relationships/customXml" Target="../ink/ink16.xml"/><Relationship Id="rId34" Type="http://schemas.openxmlformats.org/officeDocument/2006/relationships/oleObject" Target="../embeddings/oleObject13.bin"/><Relationship Id="rId7" Type="http://schemas.openxmlformats.org/officeDocument/2006/relationships/customXml" Target="../ink/ink9.xml"/><Relationship Id="rId12" Type="http://schemas.openxmlformats.org/officeDocument/2006/relationships/image" Target="../media/image23.png"/><Relationship Id="rId17" Type="http://schemas.openxmlformats.org/officeDocument/2006/relationships/customXml" Target="../ink/ink14.xml"/><Relationship Id="rId25" Type="http://schemas.openxmlformats.org/officeDocument/2006/relationships/customXml" Target="../ink/ink18.xml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6" Type="http://schemas.openxmlformats.org/officeDocument/2006/relationships/image" Target="../media/image25.png"/><Relationship Id="rId20" Type="http://schemas.openxmlformats.org/officeDocument/2006/relationships/image" Target="../media/image27.png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customXml" Target="../ink/ink11.xml"/><Relationship Id="rId24" Type="http://schemas.openxmlformats.org/officeDocument/2006/relationships/image" Target="../media/image29.png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customXml" Target="../ink/ink13.xml"/><Relationship Id="rId23" Type="http://schemas.openxmlformats.org/officeDocument/2006/relationships/customXml" Target="../ink/ink17.xml"/><Relationship Id="rId28" Type="http://schemas.openxmlformats.org/officeDocument/2006/relationships/customXml" Target="../ink/ink20.xml"/><Relationship Id="rId36" Type="http://schemas.openxmlformats.org/officeDocument/2006/relationships/oleObject" Target="../embeddings/oleObject14.bin"/><Relationship Id="rId10" Type="http://schemas.openxmlformats.org/officeDocument/2006/relationships/image" Target="../media/image22.png"/><Relationship Id="rId19" Type="http://schemas.openxmlformats.org/officeDocument/2006/relationships/customXml" Target="../ink/ink15.xml"/><Relationship Id="rId31" Type="http://schemas.openxmlformats.org/officeDocument/2006/relationships/image" Target="../media/image32.png"/><Relationship Id="rId4" Type="http://schemas.openxmlformats.org/officeDocument/2006/relationships/oleObject" Target="../embeddings/oleObject11.bin"/><Relationship Id="rId9" Type="http://schemas.openxmlformats.org/officeDocument/2006/relationships/customXml" Target="../ink/ink10.xml"/><Relationship Id="rId14" Type="http://schemas.openxmlformats.org/officeDocument/2006/relationships/image" Target="../media/image24.png"/><Relationship Id="rId22" Type="http://schemas.openxmlformats.org/officeDocument/2006/relationships/image" Target="../media/image28.png"/><Relationship Id="rId27" Type="http://schemas.openxmlformats.org/officeDocument/2006/relationships/customXml" Target="../ink/ink19.xml"/><Relationship Id="rId30" Type="http://schemas.openxmlformats.org/officeDocument/2006/relationships/customXml" Target="../ink/ink21.xml"/><Relationship Id="rId35" Type="http://schemas.openxmlformats.org/officeDocument/2006/relationships/image" Target="../media/image21.wmf"/><Relationship Id="rId8" Type="http://schemas.openxmlformats.org/officeDocument/2006/relationships/image" Target="../media/image21.png"/><Relationship Id="rId3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18" Type="http://schemas.openxmlformats.org/officeDocument/2006/relationships/customXml" Target="../ink/ink29.xml"/><Relationship Id="rId26" Type="http://schemas.openxmlformats.org/officeDocument/2006/relationships/image" Target="../media/image38.png"/><Relationship Id="rId3" Type="http://schemas.openxmlformats.org/officeDocument/2006/relationships/image" Target="../media/image24.wmf"/><Relationship Id="rId21" Type="http://schemas.openxmlformats.org/officeDocument/2006/relationships/image" Target="../media/image29.png"/><Relationship Id="rId34" Type="http://schemas.openxmlformats.org/officeDocument/2006/relationships/image" Target="../media/image34.png"/><Relationship Id="rId7" Type="http://schemas.openxmlformats.org/officeDocument/2006/relationships/image" Target="../media/image22.png"/><Relationship Id="rId12" Type="http://schemas.openxmlformats.org/officeDocument/2006/relationships/customXml" Target="../ink/ink26.xml"/><Relationship Id="rId17" Type="http://schemas.openxmlformats.org/officeDocument/2006/relationships/image" Target="../media/image27.png"/><Relationship Id="rId25" Type="http://schemas.openxmlformats.org/officeDocument/2006/relationships/customXml" Target="../ink/ink33.xml"/><Relationship Id="rId3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6" Type="http://schemas.openxmlformats.org/officeDocument/2006/relationships/customXml" Target="../ink/ink28.xml"/><Relationship Id="rId20" Type="http://schemas.openxmlformats.org/officeDocument/2006/relationships/customXml" Target="../ink/ink30.xml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3.xml"/><Relationship Id="rId11" Type="http://schemas.openxmlformats.org/officeDocument/2006/relationships/image" Target="../media/image24.png"/><Relationship Id="rId24" Type="http://schemas.openxmlformats.org/officeDocument/2006/relationships/customXml" Target="../ink/ink32.xml"/><Relationship Id="rId32" Type="http://schemas.openxmlformats.org/officeDocument/2006/relationships/oleObject" Target="../embeddings/oleObject18.bin"/><Relationship Id="rId5" Type="http://schemas.openxmlformats.org/officeDocument/2006/relationships/image" Target="../media/image21.png"/><Relationship Id="rId15" Type="http://schemas.openxmlformats.org/officeDocument/2006/relationships/image" Target="../media/image26.png"/><Relationship Id="rId23" Type="http://schemas.openxmlformats.org/officeDocument/2006/relationships/image" Target="../media/image30.png"/><Relationship Id="rId28" Type="http://schemas.openxmlformats.org/officeDocument/2006/relationships/image" Target="../media/image32.png"/><Relationship Id="rId10" Type="http://schemas.openxmlformats.org/officeDocument/2006/relationships/customXml" Target="../ink/ink25.xml"/><Relationship Id="rId19" Type="http://schemas.openxmlformats.org/officeDocument/2006/relationships/image" Target="../media/image28.png"/><Relationship Id="rId31" Type="http://schemas.openxmlformats.org/officeDocument/2006/relationships/image" Target="../media/image33.png"/><Relationship Id="rId4" Type="http://schemas.openxmlformats.org/officeDocument/2006/relationships/customXml" Target="../ink/ink22.xml"/><Relationship Id="rId9" Type="http://schemas.openxmlformats.org/officeDocument/2006/relationships/image" Target="../media/image23.png"/><Relationship Id="rId14" Type="http://schemas.openxmlformats.org/officeDocument/2006/relationships/customXml" Target="../ink/ink27.xml"/><Relationship Id="rId22" Type="http://schemas.openxmlformats.org/officeDocument/2006/relationships/customXml" Target="../ink/ink31.xml"/><Relationship Id="rId27" Type="http://schemas.openxmlformats.org/officeDocument/2006/relationships/customXml" Target="../ink/ink34.xml"/><Relationship Id="rId30" Type="http://schemas.openxmlformats.org/officeDocument/2006/relationships/image" Target="../media/image25.wmf"/><Relationship Id="rId8" Type="http://schemas.openxmlformats.org/officeDocument/2006/relationships/customXml" Target="../ink/ink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92DDCF-28D3-1502-FE58-8FD70E8D53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Funções trigonométrica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48A312C-606C-37E3-4BC0-6C1F89E4C25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25.07.2022</a:t>
            </a:r>
          </a:p>
        </p:txBody>
      </p:sp>
    </p:spTree>
    <p:extLst>
      <p:ext uri="{BB962C8B-B14F-4D97-AF65-F5344CB8AC3E}">
        <p14:creationId xmlns:p14="http://schemas.microsoft.com/office/powerpoint/2010/main" val="269148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Seno e Cosseno de ângulos quaisquer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58A1051F-0055-4962-A756-31C7B626F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246" t="-144" r="-572" b="31584"/>
          <a:stretch/>
        </p:blipFill>
        <p:spPr>
          <a:xfrm>
            <a:off x="6533980" y="1349115"/>
            <a:ext cx="4989061" cy="4579495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58D233C-3E29-4D50-AA3A-3A187FA0D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157" y="3528726"/>
          <a:ext cx="4850604" cy="51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215640" progId="Equation.DSMT4">
                  <p:embed/>
                </p:oleObj>
              </mc:Choice>
              <mc:Fallback>
                <p:oleObj name="Equation" r:id="rId3" imgW="201924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58D233C-3E29-4D50-AA3A-3A187FA0D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7157" y="3528726"/>
                        <a:ext cx="4850604" cy="51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F9BA19B8-DCA3-4A2C-AB0F-2E9FE13A0A3C}"/>
              </a:ext>
            </a:extLst>
          </p:cNvPr>
          <p:cNvSpPr txBox="1"/>
          <p:nvPr/>
        </p:nvSpPr>
        <p:spPr>
          <a:xfrm>
            <a:off x="584616" y="2443395"/>
            <a:ext cx="6700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Como a circunferência tem raio 1, tem-se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6159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64695" y="284813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Seno e Cosseno de ângulos quaisquer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5A08A9C-FEBA-4124-A15C-703B6076F650}"/>
              </a:ext>
            </a:extLst>
          </p:cNvPr>
          <p:cNvSpPr txBox="1"/>
          <p:nvPr/>
        </p:nvSpPr>
        <p:spPr>
          <a:xfrm>
            <a:off x="737016" y="1321631"/>
            <a:ext cx="96661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Uma vez que o seno corresponde à coordenada y, seu sinal será positivo apenas no primeiro e no segundo quadrantes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BC4CF77-99B7-4F93-A82C-6674FF1C7CE2}"/>
              </a:ext>
            </a:extLst>
          </p:cNvPr>
          <p:cNvSpPr txBox="1"/>
          <p:nvPr/>
        </p:nvSpPr>
        <p:spPr>
          <a:xfrm>
            <a:off x="2565816" y="3060493"/>
            <a:ext cx="1439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Seno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C4EE2466-3C61-4EB7-AD69-A8A5E00D92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358" b="33989"/>
          <a:stretch/>
        </p:blipFill>
        <p:spPr>
          <a:xfrm>
            <a:off x="3772361" y="2353778"/>
            <a:ext cx="4652111" cy="4256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5164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DA7FA808-8B02-452E-A226-3C048DBC25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234" b="35519"/>
          <a:stretch/>
        </p:blipFill>
        <p:spPr>
          <a:xfrm>
            <a:off x="3442087" y="2638268"/>
            <a:ext cx="4322817" cy="4022317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64695" y="284813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Seno e Cosseno de ângulos quaisquer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9BA19B8-DCA3-4A2C-AB0F-2E9FE13A0A3C}"/>
              </a:ext>
            </a:extLst>
          </p:cNvPr>
          <p:cNvSpPr txBox="1"/>
          <p:nvPr/>
        </p:nvSpPr>
        <p:spPr>
          <a:xfrm>
            <a:off x="2803162" y="2653260"/>
            <a:ext cx="1439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Book Antiqua" panose="02040602050305030304" pitchFamily="18" charset="0"/>
              </a:rPr>
              <a:t>Cosseno </a:t>
            </a:r>
          </a:p>
          <a:p>
            <a:endParaRPr lang="pt-BR" sz="2400" b="1" dirty="0">
              <a:latin typeface="Book Antiqua" panose="02040602050305030304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5A08A9C-FEBA-4124-A15C-703B6076F650}"/>
              </a:ext>
            </a:extLst>
          </p:cNvPr>
          <p:cNvSpPr txBox="1"/>
          <p:nvPr/>
        </p:nvSpPr>
        <p:spPr>
          <a:xfrm>
            <a:off x="737016" y="1321631"/>
            <a:ext cx="96661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Já o cosseno, que é a coordenada x, será positivo no primeiro e no quarto quadrantes.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302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94675" y="1603947"/>
            <a:ext cx="903805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dução do 2º ao 1º quadra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ado um número real x tal que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Defina P o ponto na circunferência correspondente ao número x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E P’ seu simétrico em relação ao eixo dos y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                                                            Temos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0FBF40D-E52B-4A93-9D03-2F6484D5E1F9}"/>
              </a:ext>
            </a:extLst>
          </p:cNvPr>
          <p:cNvSpPr txBox="1"/>
          <p:nvPr/>
        </p:nvSpPr>
        <p:spPr>
          <a:xfrm>
            <a:off x="464695" y="284813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Redução ao primeiro quadra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181A3B08-B4E0-4E46-A373-923BC955C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636" y="3492707"/>
            <a:ext cx="3014301" cy="2907859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4F4EFD2-88DE-459C-BC08-735570EF9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5457" y="4345326"/>
          <a:ext cx="20145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787320" progId="Equation.DSMT4">
                  <p:embed/>
                </p:oleObj>
              </mc:Choice>
              <mc:Fallback>
                <p:oleObj name="Equation" r:id="rId3" imgW="1130040" imgH="7873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4F4EFD2-88DE-459C-BC08-735570EF9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5457" y="4345326"/>
                        <a:ext cx="2014538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0CE9FC-F93E-4019-8FF4-44D02AC54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54610"/>
              </p:ext>
            </p:extLst>
          </p:nvPr>
        </p:nvGraphicFramePr>
        <p:xfrm>
          <a:off x="4899747" y="2306205"/>
          <a:ext cx="2192604" cy="40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0CE9FC-F93E-4019-8FF4-44D02AC54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747" y="2306205"/>
                        <a:ext cx="2192604" cy="40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6083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94675" y="1603947"/>
            <a:ext cx="90380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dução do 2º ao 1º quadra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fina P o ponto na circunferência correspondente ao número x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E P’ seu simétrico em relação ao eixo dos y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                                                            Temos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0FBF40D-E52B-4A93-9D03-2F6484D5E1F9}"/>
              </a:ext>
            </a:extLst>
          </p:cNvPr>
          <p:cNvSpPr txBox="1"/>
          <p:nvPr/>
        </p:nvSpPr>
        <p:spPr>
          <a:xfrm>
            <a:off x="464695" y="284813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Redução ao primeiro quadra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181A3B08-B4E0-4E46-A373-923BC955C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636" y="3492707"/>
            <a:ext cx="3014301" cy="2907859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4F4EFD2-88DE-459C-BC08-735570EF9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4577"/>
              </p:ext>
            </p:extLst>
          </p:nvPr>
        </p:nvGraphicFramePr>
        <p:xfrm>
          <a:off x="4680939" y="4044389"/>
          <a:ext cx="20145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787320" progId="Equation.DSMT4">
                  <p:embed/>
                </p:oleObj>
              </mc:Choice>
              <mc:Fallback>
                <p:oleObj name="Equation" r:id="rId3" imgW="1130040" imgH="7873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4F4EFD2-88DE-459C-BC08-735570EF9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939" y="4044389"/>
                        <a:ext cx="2014538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0CE9FC-F93E-4019-8FF4-44D02AC54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2032" y="4439197"/>
          <a:ext cx="3844843" cy="119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0CE9FC-F93E-4019-8FF4-44D02AC54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2032" y="4439197"/>
                        <a:ext cx="3844843" cy="119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481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41825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120º e cos 120º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5AE5F0D-CE75-42B6-ACA6-BED2138EEF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239" t="-1" b="34483"/>
          <a:stretch/>
        </p:blipFill>
        <p:spPr>
          <a:xfrm>
            <a:off x="504497" y="2364828"/>
            <a:ext cx="4209394" cy="389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814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41825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120º e cos 120º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2C86E66-78DD-C377-6641-E415F1F8B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37162"/>
              </p:ext>
            </p:extLst>
          </p:nvPr>
        </p:nvGraphicFramePr>
        <p:xfrm>
          <a:off x="5050761" y="2597728"/>
          <a:ext cx="5174962" cy="166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901440" progId="Equation.DSMT4">
                  <p:embed/>
                </p:oleObj>
              </mc:Choice>
              <mc:Fallback>
                <p:oleObj name="Equation" r:id="rId2" imgW="2806560" imgH="9014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2C86E66-78DD-C377-6641-E415F1F8B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50761" y="2597728"/>
                        <a:ext cx="5174962" cy="166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CF4CAB75-76D8-B88E-E2E6-C5FA655FCA2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050" t="5455" r="14656" b="24040"/>
          <a:stretch/>
        </p:blipFill>
        <p:spPr>
          <a:xfrm>
            <a:off x="0" y="2005067"/>
            <a:ext cx="4758258" cy="483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8229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F491EC6-8800-4D03-A8D1-7C9724C97630}"/>
              </a:ext>
            </a:extLst>
          </p:cNvPr>
          <p:cNvSpPr txBox="1"/>
          <p:nvPr/>
        </p:nvSpPr>
        <p:spPr>
          <a:xfrm>
            <a:off x="479684" y="1289153"/>
            <a:ext cx="92323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dução do 3º ao 1º quadra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ado um número real x tal que,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defina P o ponto na circunferência correspondente ao número x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E P’ seu simétrico em relação ao centro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                                                     Temos 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6818F5E-39D1-4874-8C5D-49095F770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71" y="3580426"/>
            <a:ext cx="3167743" cy="2905041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9D74D4-A44E-4DBC-AF71-5DFF8BD17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47920"/>
              </p:ext>
            </p:extLst>
          </p:nvPr>
        </p:nvGraphicFramePr>
        <p:xfrm>
          <a:off x="4645025" y="4775200"/>
          <a:ext cx="3213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9D74D4-A44E-4DBC-AF71-5DFF8BD17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5025" y="4775200"/>
                        <a:ext cx="32131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675441C-5FFC-490F-B3B7-E9333FA2D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3438" y="3806825"/>
          <a:ext cx="33131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675441C-5FFC-490F-B3B7-E9333FA2D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3438" y="3806825"/>
                        <a:ext cx="3313112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8AB6E56-BB7F-4388-C9DD-77E96657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95371"/>
              </p:ext>
            </p:extLst>
          </p:nvPr>
        </p:nvGraphicFramePr>
        <p:xfrm>
          <a:off x="5020368" y="2057255"/>
          <a:ext cx="2151264" cy="36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177480" progId="Equation.DSMT4">
                  <p:embed/>
                </p:oleObj>
              </mc:Choice>
              <mc:Fallback>
                <p:oleObj name="Equation" r:id="rId7" imgW="104112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B8AB6E56-BB7F-4388-C9DD-77E96657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0368" y="2057255"/>
                        <a:ext cx="2151264" cy="36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91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41825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210º e cos 210º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5AE5F0D-CE75-42B6-ACA6-BED2138EEF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239" t="-1" b="34483"/>
          <a:stretch/>
        </p:blipFill>
        <p:spPr>
          <a:xfrm>
            <a:off x="504497" y="2364828"/>
            <a:ext cx="4209394" cy="389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070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41825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210º e cos 210º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A8DC1C9-517C-F6F9-D637-4F4DD076C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79577"/>
              </p:ext>
            </p:extLst>
          </p:nvPr>
        </p:nvGraphicFramePr>
        <p:xfrm>
          <a:off x="4748213" y="2597150"/>
          <a:ext cx="57816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901440" progId="Equation.DSMT4">
                  <p:embed/>
                </p:oleObj>
              </mc:Choice>
              <mc:Fallback>
                <p:oleObj name="Equation" r:id="rId2" imgW="3136680" imgH="9014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5A8DC1C9-517C-F6F9-D637-4F4DD076C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48213" y="2597150"/>
                        <a:ext cx="5781675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A80ABD03-5E0E-1B1F-5C33-84985BA1FE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170" t="4242" r="15184" b="21818"/>
          <a:stretch/>
        </p:blipFill>
        <p:spPr>
          <a:xfrm>
            <a:off x="402633" y="2059680"/>
            <a:ext cx="4345580" cy="440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125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1002781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Funções Trigonométricas de qualquer ângul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Consideremos o triângulo retângulo, no qual a hipotenusa tem comprimento 1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cateto oposto ao ângulo       mede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O cateto adjacente ao ângulo mede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270468B7-831A-4CEB-A6B7-796060061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994" y="4563542"/>
            <a:ext cx="2433137" cy="1610735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37D73A9-CD16-4476-98F4-471D24706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4949" y="2893102"/>
          <a:ext cx="761174" cy="4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15640" progId="Equation.DSMT4">
                  <p:embed/>
                </p:oleObj>
              </mc:Choice>
              <mc:Fallback>
                <p:oleObj name="Equation" r:id="rId3" imgW="38088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37D73A9-CD16-4476-98F4-471D24706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4949" y="2893102"/>
                        <a:ext cx="761174" cy="431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5CE0468-7DFF-4E82-AE35-61D322C19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358" y="3634205"/>
          <a:ext cx="729071" cy="41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15640" progId="Equation.DSMT4">
                  <p:embed/>
                </p:oleObj>
              </mc:Choice>
              <mc:Fallback>
                <p:oleObj name="Equation" r:id="rId5" imgW="380880" imgH="215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5CE0468-7DFF-4E82-AE35-61D322C19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6358" y="3634205"/>
                        <a:ext cx="729071" cy="41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CA8A8CA-7390-405B-8C42-5E3C50772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7271" y="2813858"/>
          <a:ext cx="359659" cy="45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CA8A8CA-7390-405B-8C42-5E3C50772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7271" y="2813858"/>
                        <a:ext cx="359659" cy="457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1146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F491EC6-8800-4D03-A8D1-7C9724C97630}"/>
              </a:ext>
            </a:extLst>
          </p:cNvPr>
          <p:cNvSpPr txBox="1"/>
          <p:nvPr/>
        </p:nvSpPr>
        <p:spPr>
          <a:xfrm>
            <a:off x="479683" y="1289153"/>
            <a:ext cx="949558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dução do 4º ao 1º quadra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ado um número real x tal que,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defina P o ponto na circunferência correspondente ao número x.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E P’ seu simétrico em relação ao eixo dos x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                                                     Temos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9D74D4-A44E-4DBC-AF71-5DFF8BD17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5843"/>
              </p:ext>
            </p:extLst>
          </p:nvPr>
        </p:nvGraphicFramePr>
        <p:xfrm>
          <a:off x="4514850" y="4805363"/>
          <a:ext cx="31670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533160" progId="Equation.DSMT4">
                  <p:embed/>
                </p:oleObj>
              </mc:Choice>
              <mc:Fallback>
                <p:oleObj name="Equation" r:id="rId2" imgW="1777680" imgH="5331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9D74D4-A44E-4DBC-AF71-5DFF8BD17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4805363"/>
                        <a:ext cx="316706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675441C-5FFC-490F-B3B7-E9333FA2D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3283" y="4751206"/>
          <a:ext cx="3232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675441C-5FFC-490F-B3B7-E9333FA2D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3283" y="4751206"/>
                        <a:ext cx="323215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>
            <a:extLst>
              <a:ext uri="{FF2B5EF4-FFF2-40B4-BE49-F238E27FC236}">
                <a16:creationId xmlns:a16="http://schemas.microsoft.com/office/drawing/2014/main" id="{A3459911-A45B-4C15-86C5-E836990F86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038" y="3305099"/>
            <a:ext cx="3429000" cy="3155894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B72C6CF-9E78-3E49-C80D-ACB88D9D7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15886"/>
              </p:ext>
            </p:extLst>
          </p:nvPr>
        </p:nvGraphicFramePr>
        <p:xfrm>
          <a:off x="5100936" y="2069746"/>
          <a:ext cx="1990127" cy="33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177480" progId="Equation.DSMT4">
                  <p:embed/>
                </p:oleObj>
              </mc:Choice>
              <mc:Fallback>
                <p:oleObj name="Equation" r:id="rId7" imgW="1054080" imgH="177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B72C6CF-9E78-3E49-C80D-ACB88D9D7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0936" y="2069746"/>
                        <a:ext cx="1990127" cy="33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0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41825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330º e cos 330º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5AE5F0D-CE75-42B6-ACA6-BED2138EEF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239" t="-1" b="34483"/>
          <a:stretch/>
        </p:blipFill>
        <p:spPr>
          <a:xfrm>
            <a:off x="504497" y="2364828"/>
            <a:ext cx="4209394" cy="389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7624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41825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 </a:t>
            </a:r>
            <a:r>
              <a:rPr lang="pt-BR" sz="2400" dirty="0" err="1">
                <a:latin typeface="Book Antiqua" panose="02040602050305030304" pitchFamily="18" charset="0"/>
              </a:rPr>
              <a:t>sen</a:t>
            </a:r>
            <a:r>
              <a:rPr lang="pt-BR" sz="2400" dirty="0">
                <a:latin typeface="Book Antiqua" panose="02040602050305030304" pitchFamily="18" charset="0"/>
              </a:rPr>
              <a:t> 330º e cos 330º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8A57081-76BC-CD79-406B-AC2B08E325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790" t="7071" r="13865" b="22019"/>
          <a:stretch/>
        </p:blipFill>
        <p:spPr>
          <a:xfrm>
            <a:off x="569626" y="2071087"/>
            <a:ext cx="4584265" cy="4482109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9F4D8A5-842F-BB63-17E7-7DED5E709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51079"/>
              </p:ext>
            </p:extLst>
          </p:nvPr>
        </p:nvGraphicFramePr>
        <p:xfrm>
          <a:off x="4852988" y="2597150"/>
          <a:ext cx="55705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901440" progId="Equation.DSMT4">
                  <p:embed/>
                </p:oleObj>
              </mc:Choice>
              <mc:Fallback>
                <p:oleObj name="Equation" r:id="rId3" imgW="3022560" imgH="9014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9F4D8A5-842F-BB63-17E7-7DED5E709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2988" y="2597150"/>
                        <a:ext cx="5570537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0076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6305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5AE5F0D-CE75-42B6-ACA6-BED2138EEF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239" t="-1" b="34483"/>
          <a:stretch/>
        </p:blipFill>
        <p:spPr>
          <a:xfrm>
            <a:off x="504497" y="2364828"/>
            <a:ext cx="4209394" cy="3895003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1E6194B-75D1-404E-AD37-81E018C06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44917"/>
              </p:ext>
            </p:extLst>
          </p:nvPr>
        </p:nvGraphicFramePr>
        <p:xfrm>
          <a:off x="3140075" y="1465263"/>
          <a:ext cx="1258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1E6194B-75D1-404E-AD37-81E018C06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0075" y="1465263"/>
                        <a:ext cx="125888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3105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A70BC40A-D1D3-342A-9252-DEB154CAAA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845" t="2828" r="14658" b="13535"/>
          <a:stretch/>
        </p:blipFill>
        <p:spPr>
          <a:xfrm>
            <a:off x="443345" y="1325410"/>
            <a:ext cx="5410055" cy="553259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320245" y="153045"/>
            <a:ext cx="16305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Determin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1E6194B-75D1-404E-AD37-81E018C06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14559"/>
              </p:ext>
            </p:extLst>
          </p:nvPr>
        </p:nvGraphicFramePr>
        <p:xfrm>
          <a:off x="2142547" y="657404"/>
          <a:ext cx="1258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1E6194B-75D1-404E-AD37-81E018C06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2547" y="657404"/>
                        <a:ext cx="125888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2636B29-37F7-F71F-8600-29312328B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80152"/>
              </p:ext>
            </p:extLst>
          </p:nvPr>
        </p:nvGraphicFramePr>
        <p:xfrm>
          <a:off x="5321296" y="2092037"/>
          <a:ext cx="5537806" cy="84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482400" progId="Equation.DSMT4">
                  <p:embed/>
                </p:oleObj>
              </mc:Choice>
              <mc:Fallback>
                <p:oleObj name="Equation" r:id="rId5" imgW="3162240" imgH="4824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2636B29-37F7-F71F-8600-29312328B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1296" y="2092037"/>
                        <a:ext cx="5537806" cy="84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594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9383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BD7FAF76-D8C5-5AAB-900D-F0CA421BD2DD}"/>
                  </a:ext>
                </a:extLst>
              </p:cNvPr>
              <p:cNvSpPr txBox="1"/>
              <p:nvPr/>
            </p:nvSpPr>
            <p:spPr>
              <a:xfrm>
                <a:off x="728840" y="2228671"/>
                <a:ext cx="9939159" cy="1692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2600" dirty="0">
                    <a:latin typeface="Book Antiqua" panose="02040602050305030304" pitchFamily="18" charset="0"/>
                  </a:rPr>
                  <a:t>Considere P =(</a:t>
                </a:r>
                <a:r>
                  <a:rPr lang="pt-BR" sz="2600" dirty="0" err="1">
                    <a:latin typeface="Book Antiqua" panose="02040602050305030304" pitchFamily="18" charset="0"/>
                  </a:rPr>
                  <a:t>x,y</a:t>
                </a:r>
                <a:r>
                  <a:rPr lang="pt-BR" sz="2600" dirty="0">
                    <a:latin typeface="Book Antiqua" panose="02040602050305030304" pitchFamily="18" charset="0"/>
                  </a:rPr>
                  <a:t>) o ponto da circunferência unitária associado ao ângulo </a:t>
                </a:r>
                <a14:m>
                  <m:oMath xmlns:m="http://schemas.openxmlformats.org/officeDocument/2006/math">
                    <m:r>
                      <a:rPr lang="pt-BR" sz="26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pt-BR" sz="2600" dirty="0">
                    <a:latin typeface="Book Antiqua" panose="02040602050305030304" pitchFamily="18" charset="0"/>
                  </a:rPr>
                  <a:t> </a:t>
                </a:r>
              </a:p>
              <a:p>
                <a:endParaRPr lang="pt-BR" sz="2600" dirty="0">
                  <a:latin typeface="Book Antiqua" panose="02040602050305030304" pitchFamily="18" charset="0"/>
                </a:endParaRPr>
              </a:p>
              <a:p>
                <a:r>
                  <a:rPr lang="pt-BR" sz="2600" dirty="0">
                    <a:latin typeface="Book Antiqua" panose="02040602050305030304" pitchFamily="18" charset="0"/>
                  </a:rPr>
                  <a:t>Nesse caso, define-se </a:t>
                </a:r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BD7FAF76-D8C5-5AAB-900D-F0CA421BD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40" y="2228671"/>
                <a:ext cx="9939159" cy="1692771"/>
              </a:xfrm>
              <a:prstGeom prst="rect">
                <a:avLst/>
              </a:prstGeom>
              <a:blipFill>
                <a:blip r:embed="rId2"/>
                <a:stretch>
                  <a:fillRect l="-1104" t="-3610" r="-1227" b="-830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221DFB9-C2A2-F37E-54C1-0CF14131F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466" y="4600314"/>
          <a:ext cx="4899534" cy="8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221DFB9-C2A2-F37E-54C1-0CF14131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466" y="4600314"/>
                        <a:ext cx="4899534" cy="88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C468EC4E-3067-4B86-9040-327FA654FA9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908" t="28687" r="45121" b="2626"/>
          <a:stretch/>
        </p:blipFill>
        <p:spPr>
          <a:xfrm>
            <a:off x="7361527" y="3035356"/>
            <a:ext cx="3306472" cy="329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690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9383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221DFB9-C2A2-F37E-54C1-0CF14131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65462"/>
              </p:ext>
            </p:extLst>
          </p:nvPr>
        </p:nvGraphicFramePr>
        <p:xfrm>
          <a:off x="5543588" y="2282808"/>
          <a:ext cx="1641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221DFB9-C2A2-F37E-54C1-0CF14131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3588" y="2282808"/>
                        <a:ext cx="1641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BBF6E74D-CBF4-B808-3617-6D257C01BF4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383" t="9697" r="19978" b="16768"/>
          <a:stretch/>
        </p:blipFill>
        <p:spPr>
          <a:xfrm>
            <a:off x="393648" y="2282808"/>
            <a:ext cx="3169696" cy="3262544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C58F55FD-981B-BE9A-5279-BE7221A550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394" t="16296" r="14968" b="11514"/>
          <a:stretch/>
        </p:blipFill>
        <p:spPr>
          <a:xfrm>
            <a:off x="417221" y="2151545"/>
            <a:ext cx="3858921" cy="3899212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AB7DEF9-A3EC-8404-435B-9FF10931F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88489"/>
              </p:ext>
            </p:extLst>
          </p:nvPr>
        </p:nvGraphicFramePr>
        <p:xfrm>
          <a:off x="5431653" y="3687780"/>
          <a:ext cx="1328693" cy="41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AB7DEF9-A3EC-8404-435B-9FF10931F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1653" y="3687780"/>
                        <a:ext cx="1328693" cy="413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D78C2B5A-5BC3-16A4-B449-EEB318177D3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7338" t="20404" r="17954" b="14498"/>
          <a:stretch/>
        </p:blipFill>
        <p:spPr>
          <a:xfrm>
            <a:off x="260756" y="2167292"/>
            <a:ext cx="4347902" cy="413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17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ABBD7AA-F5F9-D9B2-31AD-D2BF3C940A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845" t="24647" r="13865" b="11771"/>
          <a:stretch/>
        </p:blipFill>
        <p:spPr>
          <a:xfrm>
            <a:off x="553914" y="2298855"/>
            <a:ext cx="3398026" cy="304694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304800" y="222376"/>
            <a:ext cx="1218474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 – outros quadrante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Tangente </a:t>
            </a:r>
            <a:r>
              <a:rPr lang="pt-BR" sz="2400" dirty="0">
                <a:highlight>
                  <a:srgbClr val="00FF00"/>
                </a:highlight>
                <a:latin typeface="Book Antiqua" panose="02040602050305030304" pitchFamily="18" charset="0"/>
              </a:rPr>
              <a:t>(z)</a:t>
            </a:r>
            <a:r>
              <a:rPr lang="pt-BR" sz="2400" dirty="0">
                <a:latin typeface="Book Antiqua" panose="02040602050305030304" pitchFamily="18" charset="0"/>
              </a:rPr>
              <a:t> é a coordenada vertical do ponto de interseção do novo eixo vertical com a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Reta que passa por P e pela origem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14:cNvPr>
              <p14:cNvContentPartPr/>
              <p14:nvPr/>
            </p14:nvContentPartPr>
            <p14:xfrm>
              <a:off x="4682509" y="4738015"/>
              <a:ext cx="235080" cy="36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73869" y="4729375"/>
                <a:ext cx="25272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Imagem 15">
            <a:extLst>
              <a:ext uri="{FF2B5EF4-FFF2-40B4-BE49-F238E27FC236}">
                <a16:creationId xmlns:a16="http://schemas.microsoft.com/office/drawing/2014/main" id="{D003EF7B-7BD2-8AC2-153E-A8F84902586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469" t="22899" r="15733" b="13878"/>
          <a:stretch/>
        </p:blipFill>
        <p:spPr>
          <a:xfrm>
            <a:off x="4600510" y="2142885"/>
            <a:ext cx="3157307" cy="2975171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A61E816C-B598-DA0F-60EC-1488C05092B1}"/>
              </a:ext>
            </a:extLst>
          </p:cNvPr>
          <p:cNvSpPr txBox="1"/>
          <p:nvPr/>
        </p:nvSpPr>
        <p:spPr>
          <a:xfrm>
            <a:off x="553915" y="5860495"/>
            <a:ext cx="93593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A tangente é negativa quando a interseção</a:t>
            </a:r>
          </a:p>
          <a:p>
            <a:r>
              <a:rPr lang="pt-BR" sz="2200" dirty="0">
                <a:latin typeface="Book Antiqua" panose="02040602050305030304" pitchFamily="18" charset="0"/>
              </a:rPr>
              <a:t> ocorre abaixo do eixo x. 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01A5F89B-44CD-4CA8-061B-576BF798538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279" t="16023" r="20296" b="17894"/>
          <a:stretch/>
        </p:blipFill>
        <p:spPr>
          <a:xfrm>
            <a:off x="8526913" y="2227764"/>
            <a:ext cx="3111172" cy="3320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7182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ABBD7AA-F5F9-D9B2-31AD-D2BF3C940A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845" t="24647" r="13865" b="11771"/>
          <a:stretch/>
        </p:blipFill>
        <p:spPr>
          <a:xfrm>
            <a:off x="553914" y="2298855"/>
            <a:ext cx="3398026" cy="304694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304800" y="222376"/>
            <a:ext cx="1218474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Tangente – outros quadrantes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Tangente </a:t>
            </a:r>
            <a:r>
              <a:rPr lang="pt-BR" sz="2400" dirty="0">
                <a:highlight>
                  <a:srgbClr val="00FF00"/>
                </a:highlight>
                <a:latin typeface="Book Antiqua" panose="02040602050305030304" pitchFamily="18" charset="0"/>
              </a:rPr>
              <a:t>(z)</a:t>
            </a:r>
            <a:r>
              <a:rPr lang="pt-BR" sz="2400" dirty="0">
                <a:latin typeface="Book Antiqua" panose="02040602050305030304" pitchFamily="18" charset="0"/>
              </a:rPr>
              <a:t> é a coordenada vertical do ponto de interseção do novo eixo vertical com a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Reta que passa por P e pela origem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14:cNvPr>
              <p14:cNvContentPartPr/>
              <p14:nvPr/>
            </p14:nvContentPartPr>
            <p14:xfrm>
              <a:off x="4682509" y="4738015"/>
              <a:ext cx="235080" cy="36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D13DABFF-CE28-CA95-AC2B-8417353F4CF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73495" y="4729015"/>
                <a:ext cx="252747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Imagem 15">
            <a:extLst>
              <a:ext uri="{FF2B5EF4-FFF2-40B4-BE49-F238E27FC236}">
                <a16:creationId xmlns:a16="http://schemas.microsoft.com/office/drawing/2014/main" id="{D003EF7B-7BD2-8AC2-153E-A8F84902586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469" t="22899" r="15733" b="13878"/>
          <a:stretch/>
        </p:blipFill>
        <p:spPr>
          <a:xfrm>
            <a:off x="4600510" y="2142885"/>
            <a:ext cx="3157307" cy="2975171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A61E816C-B598-DA0F-60EC-1488C05092B1}"/>
              </a:ext>
            </a:extLst>
          </p:cNvPr>
          <p:cNvSpPr txBox="1"/>
          <p:nvPr/>
        </p:nvSpPr>
        <p:spPr>
          <a:xfrm>
            <a:off x="553915" y="5860495"/>
            <a:ext cx="93593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A tangente é negativa quando a interseção</a:t>
            </a:r>
          </a:p>
          <a:p>
            <a:r>
              <a:rPr lang="pt-BR" sz="2200" dirty="0">
                <a:latin typeface="Book Antiqua" panose="02040602050305030304" pitchFamily="18" charset="0"/>
              </a:rPr>
              <a:t> ocorre abaixo do eixo x. 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01A5F89B-44CD-4CA8-061B-576BF798538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279" t="16023" r="20296" b="17894"/>
          <a:stretch/>
        </p:blipFill>
        <p:spPr>
          <a:xfrm>
            <a:off x="8526913" y="2227764"/>
            <a:ext cx="3111172" cy="3320113"/>
          </a:xfrm>
          <a:prstGeom prst="rect">
            <a:avLst/>
          </a:prstGeom>
        </p:spPr>
      </p:pic>
      <p:grpSp>
        <p:nvGrpSpPr>
          <p:cNvPr id="6" name="Agrupar 5">
            <a:extLst>
              <a:ext uri="{FF2B5EF4-FFF2-40B4-BE49-F238E27FC236}">
                <a16:creationId xmlns:a16="http://schemas.microsoft.com/office/drawing/2014/main" id="{87283A47-8EB8-8893-DE98-D034EEEADBB4}"/>
              </a:ext>
            </a:extLst>
          </p:cNvPr>
          <p:cNvGrpSpPr/>
          <p:nvPr/>
        </p:nvGrpSpPr>
        <p:grpSpPr>
          <a:xfrm>
            <a:off x="3504949" y="3269215"/>
            <a:ext cx="231840" cy="222120"/>
            <a:chOff x="3504949" y="3269215"/>
            <a:chExt cx="231840" cy="22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Tinta 3">
                  <a:extLst>
                    <a:ext uri="{FF2B5EF4-FFF2-40B4-BE49-F238E27FC236}">
                      <a16:creationId xmlns:a16="http://schemas.microsoft.com/office/drawing/2014/main" id="{FE08A1B9-A1A7-73D9-709B-8AA4F45FB6D1}"/>
                    </a:ext>
                  </a:extLst>
                </p14:cNvPr>
                <p14:cNvContentPartPr/>
                <p14:nvPr/>
              </p14:nvContentPartPr>
              <p14:xfrm>
                <a:off x="3504949" y="3421855"/>
                <a:ext cx="231840" cy="360"/>
              </p14:xfrm>
            </p:contentPart>
          </mc:Choice>
          <mc:Fallback xmlns="">
            <p:pic>
              <p:nvPicPr>
                <p:cNvPr id="4" name="Tinta 3">
                  <a:extLst>
                    <a:ext uri="{FF2B5EF4-FFF2-40B4-BE49-F238E27FC236}">
                      <a16:creationId xmlns:a16="http://schemas.microsoft.com/office/drawing/2014/main" id="{FE08A1B9-A1A7-73D9-709B-8AA4F45FB6D1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496309" y="3412855"/>
                  <a:ext cx="249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Tinta 4">
                  <a:extLst>
                    <a:ext uri="{FF2B5EF4-FFF2-40B4-BE49-F238E27FC236}">
                      <a16:creationId xmlns:a16="http://schemas.microsoft.com/office/drawing/2014/main" id="{95713CFF-3FD8-C124-94B2-22EF06CF1074}"/>
                    </a:ext>
                  </a:extLst>
                </p14:cNvPr>
                <p14:cNvContentPartPr/>
                <p14:nvPr/>
              </p14:nvContentPartPr>
              <p14:xfrm>
                <a:off x="3602149" y="3269215"/>
                <a:ext cx="360" cy="222120"/>
              </p14:xfrm>
            </p:contentPart>
          </mc:Choice>
          <mc:Fallback xmlns="">
            <p:pic>
              <p:nvPicPr>
                <p:cNvPr id="5" name="Tinta 4">
                  <a:extLst>
                    <a:ext uri="{FF2B5EF4-FFF2-40B4-BE49-F238E27FC236}">
                      <a16:creationId xmlns:a16="http://schemas.microsoft.com/office/drawing/2014/main" id="{95713CFF-3FD8-C124-94B2-22EF06CF107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593149" y="3260575"/>
                  <a:ext cx="18000" cy="239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Tinta 6">
                <a:extLst>
                  <a:ext uri="{FF2B5EF4-FFF2-40B4-BE49-F238E27FC236}">
                    <a16:creationId xmlns:a16="http://schemas.microsoft.com/office/drawing/2014/main" id="{1F61CFA3-A6D0-A14F-3E3A-044568248306}"/>
                  </a:ext>
                </a:extLst>
              </p14:cNvPr>
              <p14:cNvContentPartPr/>
              <p14:nvPr/>
            </p14:nvContentPartPr>
            <p14:xfrm>
              <a:off x="3546349" y="4355695"/>
              <a:ext cx="114840" cy="9000"/>
            </p14:xfrm>
          </p:contentPart>
        </mc:Choice>
        <mc:Fallback xmlns="">
          <p:pic>
            <p:nvPicPr>
              <p:cNvPr id="7" name="Tinta 6">
                <a:extLst>
                  <a:ext uri="{FF2B5EF4-FFF2-40B4-BE49-F238E27FC236}">
                    <a16:creationId xmlns:a16="http://schemas.microsoft.com/office/drawing/2014/main" id="{1F61CFA3-A6D0-A14F-3E3A-04456824830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37709" y="4346695"/>
                <a:ext cx="13248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Agrupar 10">
            <a:extLst>
              <a:ext uri="{FF2B5EF4-FFF2-40B4-BE49-F238E27FC236}">
                <a16:creationId xmlns:a16="http://schemas.microsoft.com/office/drawing/2014/main" id="{1A93E317-DAFA-2913-DC2E-2362E5F5C970}"/>
              </a:ext>
            </a:extLst>
          </p:cNvPr>
          <p:cNvGrpSpPr/>
          <p:nvPr/>
        </p:nvGrpSpPr>
        <p:grpSpPr>
          <a:xfrm>
            <a:off x="7467469" y="2895535"/>
            <a:ext cx="359280" cy="271440"/>
            <a:chOff x="7467469" y="2895535"/>
            <a:chExt cx="35928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Tinta 7">
                  <a:extLst>
                    <a:ext uri="{FF2B5EF4-FFF2-40B4-BE49-F238E27FC236}">
                      <a16:creationId xmlns:a16="http://schemas.microsoft.com/office/drawing/2014/main" id="{EF8FDFE1-90C2-2AED-0579-9172E1F46AC6}"/>
                    </a:ext>
                  </a:extLst>
                </p14:cNvPr>
                <p14:cNvContentPartPr/>
                <p14:nvPr/>
              </p14:nvContentPartPr>
              <p14:xfrm>
                <a:off x="7467469" y="3019375"/>
                <a:ext cx="359280" cy="29520"/>
              </p14:xfrm>
            </p:contentPart>
          </mc:Choice>
          <mc:Fallback xmlns="">
            <p:pic>
              <p:nvPicPr>
                <p:cNvPr id="8" name="Tinta 7">
                  <a:extLst>
                    <a:ext uri="{FF2B5EF4-FFF2-40B4-BE49-F238E27FC236}">
                      <a16:creationId xmlns:a16="http://schemas.microsoft.com/office/drawing/2014/main" id="{EF8FDFE1-90C2-2AED-0579-9172E1F46AC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58469" y="3010735"/>
                  <a:ext cx="3769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Tinta 8">
                  <a:extLst>
                    <a:ext uri="{FF2B5EF4-FFF2-40B4-BE49-F238E27FC236}">
                      <a16:creationId xmlns:a16="http://schemas.microsoft.com/office/drawing/2014/main" id="{DB917E37-F372-F2A5-8DDD-FC2A5268FB41}"/>
                    </a:ext>
                  </a:extLst>
                </p14:cNvPr>
                <p14:cNvContentPartPr/>
                <p14:nvPr/>
              </p14:nvContentPartPr>
              <p14:xfrm>
                <a:off x="7605709" y="2895535"/>
                <a:ext cx="29160" cy="271440"/>
              </p14:xfrm>
            </p:contentPart>
          </mc:Choice>
          <mc:Fallback xmlns="">
            <p:pic>
              <p:nvPicPr>
                <p:cNvPr id="9" name="Tinta 8">
                  <a:extLst>
                    <a:ext uri="{FF2B5EF4-FFF2-40B4-BE49-F238E27FC236}">
                      <a16:creationId xmlns:a16="http://schemas.microsoft.com/office/drawing/2014/main" id="{DB917E37-F372-F2A5-8DDD-FC2A5268FB4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596709" y="2886535"/>
                  <a:ext cx="46800" cy="28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Tinta 9">
                <a:extLst>
                  <a:ext uri="{FF2B5EF4-FFF2-40B4-BE49-F238E27FC236}">
                    <a16:creationId xmlns:a16="http://schemas.microsoft.com/office/drawing/2014/main" id="{6C5B5160-09CD-020E-6322-0B5D46D9FF37}"/>
                  </a:ext>
                </a:extLst>
              </p14:cNvPr>
              <p14:cNvContentPartPr/>
              <p14:nvPr/>
            </p14:nvContentPartPr>
            <p14:xfrm>
              <a:off x="7536589" y="4197655"/>
              <a:ext cx="207000" cy="360"/>
            </p14:xfrm>
          </p:contentPart>
        </mc:Choice>
        <mc:Fallback xmlns="">
          <p:pic>
            <p:nvPicPr>
              <p:cNvPr id="10" name="Tinta 9">
                <a:extLst>
                  <a:ext uri="{FF2B5EF4-FFF2-40B4-BE49-F238E27FC236}">
                    <a16:creationId xmlns:a16="http://schemas.microsoft.com/office/drawing/2014/main" id="{6C5B5160-09CD-020E-6322-0B5D46D9FF3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527589" y="4189015"/>
                <a:ext cx="22464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Agrupar 16">
            <a:extLst>
              <a:ext uri="{FF2B5EF4-FFF2-40B4-BE49-F238E27FC236}">
                <a16:creationId xmlns:a16="http://schemas.microsoft.com/office/drawing/2014/main" id="{939C785E-350B-1253-5021-41A9BCA4B506}"/>
              </a:ext>
            </a:extLst>
          </p:cNvPr>
          <p:cNvGrpSpPr/>
          <p:nvPr/>
        </p:nvGrpSpPr>
        <p:grpSpPr>
          <a:xfrm>
            <a:off x="11069629" y="2895535"/>
            <a:ext cx="288720" cy="321120"/>
            <a:chOff x="11069629" y="2895535"/>
            <a:chExt cx="28872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Tinta 11">
                  <a:extLst>
                    <a:ext uri="{FF2B5EF4-FFF2-40B4-BE49-F238E27FC236}">
                      <a16:creationId xmlns:a16="http://schemas.microsoft.com/office/drawing/2014/main" id="{812DB0DC-65AA-E4DC-719D-0BF7A748E7F5}"/>
                    </a:ext>
                  </a:extLst>
                </p14:cNvPr>
                <p14:cNvContentPartPr/>
                <p14:nvPr/>
              </p14:nvContentPartPr>
              <p14:xfrm>
                <a:off x="11069629" y="3047815"/>
                <a:ext cx="288720" cy="360"/>
              </p14:xfrm>
            </p:contentPart>
          </mc:Choice>
          <mc:Fallback xmlns="">
            <p:pic>
              <p:nvPicPr>
                <p:cNvPr id="12" name="Tinta 11">
                  <a:extLst>
                    <a:ext uri="{FF2B5EF4-FFF2-40B4-BE49-F238E27FC236}">
                      <a16:creationId xmlns:a16="http://schemas.microsoft.com/office/drawing/2014/main" id="{812DB0DC-65AA-E4DC-719D-0BF7A748E7F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1060629" y="3039175"/>
                  <a:ext cx="306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Tinta 12">
                  <a:extLst>
                    <a:ext uri="{FF2B5EF4-FFF2-40B4-BE49-F238E27FC236}">
                      <a16:creationId xmlns:a16="http://schemas.microsoft.com/office/drawing/2014/main" id="{D3A396CA-4A66-3F6A-D4B9-7D9494099F29}"/>
                    </a:ext>
                  </a:extLst>
                </p14:cNvPr>
                <p14:cNvContentPartPr/>
                <p14:nvPr/>
              </p14:nvContentPartPr>
              <p14:xfrm>
                <a:off x="11194189" y="2895535"/>
                <a:ext cx="28440" cy="321120"/>
              </p14:xfrm>
            </p:contentPart>
          </mc:Choice>
          <mc:Fallback xmlns="">
            <p:pic>
              <p:nvPicPr>
                <p:cNvPr id="13" name="Tinta 12">
                  <a:extLst>
                    <a:ext uri="{FF2B5EF4-FFF2-40B4-BE49-F238E27FC236}">
                      <a16:creationId xmlns:a16="http://schemas.microsoft.com/office/drawing/2014/main" id="{D3A396CA-4A66-3F6A-D4B9-7D9494099F2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185549" y="2886535"/>
                  <a:ext cx="46080" cy="338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Tinta 14">
                <a:extLst>
                  <a:ext uri="{FF2B5EF4-FFF2-40B4-BE49-F238E27FC236}">
                    <a16:creationId xmlns:a16="http://schemas.microsoft.com/office/drawing/2014/main" id="{E170C8DA-C993-7513-7FF7-99DD226D855A}"/>
                  </a:ext>
                </a:extLst>
              </p14:cNvPr>
              <p14:cNvContentPartPr/>
              <p14:nvPr/>
            </p14:nvContentPartPr>
            <p14:xfrm>
              <a:off x="11125069" y="4017655"/>
              <a:ext cx="333000" cy="360"/>
            </p14:xfrm>
          </p:contentPart>
        </mc:Choice>
        <mc:Fallback xmlns="">
          <p:pic>
            <p:nvPicPr>
              <p:cNvPr id="15" name="Tinta 14">
                <a:extLst>
                  <a:ext uri="{FF2B5EF4-FFF2-40B4-BE49-F238E27FC236}">
                    <a16:creationId xmlns:a16="http://schemas.microsoft.com/office/drawing/2014/main" id="{E170C8DA-C993-7513-7FF7-99DD226D855A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116429" y="4008655"/>
                <a:ext cx="35064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10591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569626" y="959370"/>
            <a:ext cx="88280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ão trigonométricas de números reais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/>
              <p:nvPr/>
            </p:nvSpPr>
            <p:spPr>
              <a:xfrm>
                <a:off x="274842" y="2313717"/>
                <a:ext cx="11347532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Essas funções podem ser aplicadas a qualquer número real, </a:t>
                </a: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basta interpretar </a:t>
                </a:r>
                <a14:m>
                  <m:oMath xmlns:m="http://schemas.openxmlformats.org/officeDocument/2006/math">
                    <m:r>
                      <a:rPr lang="pt-BR" sz="2200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pt-BR" sz="22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2200" b="1" dirty="0">
                    <a:latin typeface="Book Antiqua" panose="02040602050305030304" pitchFamily="18" charset="0"/>
                  </a:rPr>
                  <a:t>como </a:t>
                </a:r>
              </a:p>
              <a:p>
                <a:r>
                  <a:rPr lang="pt-BR" sz="2200" b="1" dirty="0">
                    <a:latin typeface="Book Antiqua" panose="02040602050305030304" pitchFamily="18" charset="0"/>
                  </a:rPr>
                  <a:t>a distância percorrida sobre a circunferência unitária, partindo do ponto (1,0).</a:t>
                </a: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dirty="0">
                  <a:latin typeface="Book Antiqua" panose="02040602050305030304" pitchFamily="18" charset="0"/>
                </a:endParaRP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Se  </a:t>
                </a:r>
                <a14:m>
                  <m:oMath xmlns:m="http://schemas.openxmlformats.org/officeDocument/2006/math">
                    <m:r>
                      <a:rPr lang="pt-BR" sz="22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2200" dirty="0">
                    <a:latin typeface="Book Antiqua" panose="02040602050305030304" pitchFamily="18" charset="0"/>
                  </a:rPr>
                  <a:t>for maior do que 2</a:t>
                </a:r>
                <a14:m>
                  <m:oMath xmlns:m="http://schemas.openxmlformats.org/officeDocument/2006/math">
                    <m:r>
                      <a:rPr lang="pt-BR" sz="22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pt-BR" sz="2200" dirty="0">
                    <a:latin typeface="Book Antiqua" panose="02040602050305030304" pitchFamily="18" charset="0"/>
                  </a:rPr>
                  <a:t>, então daremos mais de  uma volta completa sobre a circunferência. </a:t>
                </a:r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2313717"/>
                <a:ext cx="11347532" cy="2462213"/>
              </a:xfrm>
              <a:prstGeom prst="rect">
                <a:avLst/>
              </a:prstGeom>
              <a:blipFill>
                <a:blip r:embed="rId2"/>
                <a:stretch>
                  <a:fillRect l="-698" t="-1489" b="-44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353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1002781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Funções Trigonométricas de qualquer ângul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Transferindo esse triângulo retângulo para o plano cartesiano, de modo que o vértice associado a       esteja na origem;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O cateto adjacente ao ângulo fique sobre a parte positiva do eixos x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O ângulo      seja medido no sentido anti-horári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270468B7-831A-4CEB-A6B7-796060061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926" y="1700420"/>
            <a:ext cx="2433137" cy="1610735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CA8A8CA-7390-405B-8C42-5E3C50772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7979" y="3623328"/>
          <a:ext cx="284710" cy="36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CA8A8CA-7390-405B-8C42-5E3C50772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7979" y="3623328"/>
                        <a:ext cx="284710" cy="36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7223D66-5DE0-42A7-ADAB-63F5E49AE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742" y="4400681"/>
          <a:ext cx="284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701" imgH="361453" progId="Equation.DSMT4">
                  <p:embed/>
                </p:oleObj>
              </mc:Choice>
              <mc:Fallback>
                <p:oleObj name="Equation" r:id="rId5" imgW="283701" imgH="361453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7223D66-5DE0-42A7-ADAB-63F5E49AE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5742" y="4400681"/>
                        <a:ext cx="2841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804A6EFC-DC6F-4171-BBC1-DFB7EF43D7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6089" y="4716879"/>
            <a:ext cx="2731334" cy="1863372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E7602852-DD4F-411C-BA91-010D07470387}"/>
              </a:ext>
            </a:extLst>
          </p:cNvPr>
          <p:cNvSpPr txBox="1"/>
          <p:nvPr/>
        </p:nvSpPr>
        <p:spPr>
          <a:xfrm>
            <a:off x="5039193" y="5004563"/>
            <a:ext cx="66200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A hipotenusa liga a origem a um ponto P cujas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coordenadas são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050BD38-5597-4387-84E0-F2F5ED36F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331" y="5969693"/>
          <a:ext cx="2755516" cy="59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66400" progId="Equation.DSMT4">
                  <p:embed/>
                </p:oleObj>
              </mc:Choice>
              <mc:Fallback>
                <p:oleObj name="Equation" r:id="rId8" imgW="1473120" imgH="2664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050BD38-5597-4387-84E0-F2F5ED36F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1331" y="5969693"/>
                        <a:ext cx="2755516" cy="59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2046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569626" y="959370"/>
            <a:ext cx="88280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ão trigonométricas de números reais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2A60960-43DE-0923-63C1-92EA72B22917}"/>
              </a:ext>
            </a:extLst>
          </p:cNvPr>
          <p:cNvSpPr txBox="1"/>
          <p:nvPr/>
        </p:nvSpPr>
        <p:spPr>
          <a:xfrm>
            <a:off x="274842" y="2313717"/>
            <a:ext cx="113475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Book Antiqua" panose="02040602050305030304" pitchFamily="18" charset="0"/>
              </a:rPr>
              <a:t>Exemplo: </a:t>
            </a:r>
          </a:p>
          <a:p>
            <a:endParaRPr lang="pt-BR" sz="2200" b="1" i="1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0D24101-D791-CC06-8AEC-017761C16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88307"/>
              </p:ext>
            </p:extLst>
          </p:nvPr>
        </p:nvGraphicFramePr>
        <p:xfrm>
          <a:off x="1152071" y="3171332"/>
          <a:ext cx="4223220" cy="89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393480" progId="Equation.DSMT4">
                  <p:embed/>
                </p:oleObj>
              </mc:Choice>
              <mc:Fallback>
                <p:oleObj name="Equation" r:id="rId2" imgW="185400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0D24101-D791-CC06-8AEC-017761C16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2071" y="3171332"/>
                        <a:ext cx="4223220" cy="89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4DBD0298-AA0D-B1FB-444A-AA29511E7B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8572" t="10342" r="20327" b="19153"/>
          <a:stretch/>
        </p:blipFill>
        <p:spPr>
          <a:xfrm>
            <a:off x="6096000" y="1454735"/>
            <a:ext cx="5368362" cy="483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252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FA89216-76B8-1000-451B-D9E956A74228}"/>
              </a:ext>
            </a:extLst>
          </p:cNvPr>
          <p:cNvSpPr txBox="1"/>
          <p:nvPr/>
        </p:nvSpPr>
        <p:spPr>
          <a:xfrm>
            <a:off x="569626" y="959370"/>
            <a:ext cx="88280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b="1" dirty="0">
                <a:latin typeface="Book Antiqua" panose="02040602050305030304" pitchFamily="18" charset="0"/>
              </a:rPr>
              <a:t>Função trigonométricas de números reais</a:t>
            </a:r>
          </a:p>
          <a:p>
            <a:endParaRPr lang="pt-BR" sz="3600" dirty="0">
              <a:latin typeface="Book Antiqua" panose="02040602050305030304" pitchFamily="18" charset="0"/>
            </a:endParaRPr>
          </a:p>
          <a:p>
            <a:endParaRPr lang="pt-BR" sz="36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/>
              <p:nvPr/>
            </p:nvSpPr>
            <p:spPr>
              <a:xfrm>
                <a:off x="274842" y="2313717"/>
                <a:ext cx="113475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Valores negativos de </a:t>
                </a:r>
                <a14:m>
                  <m:oMath xmlns:m="http://schemas.openxmlformats.org/officeDocument/2006/math">
                    <m:r>
                      <a:rPr lang="pt-BR" sz="220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pt-BR" sz="2200" dirty="0">
                  <a:latin typeface="Book Antiqua" panose="02040602050305030304" pitchFamily="18" charset="0"/>
                </a:endParaRPr>
              </a:p>
              <a:p>
                <a:endParaRPr lang="pt-BR" sz="2200" b="1" i="1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62A60960-43DE-0923-63C1-92EA72B22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42" y="2313717"/>
                <a:ext cx="11347532" cy="769441"/>
              </a:xfrm>
              <a:prstGeom prst="rect">
                <a:avLst/>
              </a:prstGeom>
              <a:blipFill>
                <a:blip r:embed="rId2"/>
                <a:stretch>
                  <a:fillRect l="-698" t="-47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0D24101-D791-CC06-8AEC-017761C16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79322"/>
              </p:ext>
            </p:extLst>
          </p:nvPr>
        </p:nvGraphicFramePr>
        <p:xfrm>
          <a:off x="2598738" y="3171825"/>
          <a:ext cx="13303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0D24101-D791-CC06-8AEC-017761C16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8738" y="3171825"/>
                        <a:ext cx="1330325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0B46BE6F-727C-471D-2096-A90285E08D2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6152" t="22020" r="22964" b="21818"/>
          <a:stretch/>
        </p:blipFill>
        <p:spPr>
          <a:xfrm>
            <a:off x="5708073" y="1810132"/>
            <a:ext cx="5417126" cy="485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0911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24961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sen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B36C707-5943-434B-A3F2-B04A99F6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5" t="15433" r="3571" b="61510"/>
          <a:stretch/>
        </p:blipFill>
        <p:spPr>
          <a:xfrm>
            <a:off x="1573361" y="1673421"/>
            <a:ext cx="7833875" cy="112519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14:cNvPr>
              <p14:cNvContentPartPr/>
              <p14:nvPr/>
            </p14:nvContentPartPr>
            <p14:xfrm>
              <a:off x="1729069" y="1357615"/>
              <a:ext cx="252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0429" y="1348615"/>
                <a:ext cx="20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 xmlns=""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8938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Agrupar 7">
            <a:extLst>
              <a:ext uri="{FF2B5EF4-FFF2-40B4-BE49-F238E27FC236}">
                <a16:creationId xmlns:a16="http://schemas.microsoft.com/office/drawing/2014/main" id="{9D87A7BA-27BA-E342-80A7-ED110718214F}"/>
              </a:ext>
            </a:extLst>
          </p:cNvPr>
          <p:cNvGrpSpPr/>
          <p:nvPr/>
        </p:nvGrpSpPr>
        <p:grpSpPr>
          <a:xfrm>
            <a:off x="2022829" y="1316215"/>
            <a:ext cx="360" cy="360"/>
            <a:chOff x="2022829" y="1316215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616697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249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seno</a:t>
            </a:r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B36C707-5943-434B-A3F2-B04A99F6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5" t="15433" r="3061" b="60374"/>
          <a:stretch/>
        </p:blipFill>
        <p:spPr>
          <a:xfrm>
            <a:off x="791204" y="1127587"/>
            <a:ext cx="7875439" cy="118061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14:cNvPr>
              <p14:cNvContentPartPr/>
              <p14:nvPr/>
            </p14:nvContentPartPr>
            <p14:xfrm>
              <a:off x="1729069" y="1357615"/>
              <a:ext cx="252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0069" y="1348615"/>
                <a:ext cx="20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 xmlns=""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Agrupar 7">
            <a:extLst>
              <a:ext uri="{FF2B5EF4-FFF2-40B4-BE49-F238E27FC236}">
                <a16:creationId xmlns:a16="http://schemas.microsoft.com/office/drawing/2014/main" id="{9D87A7BA-27BA-E342-80A7-ED110718214F}"/>
              </a:ext>
            </a:extLst>
          </p:cNvPr>
          <p:cNvGrpSpPr/>
          <p:nvPr/>
        </p:nvGrpSpPr>
        <p:grpSpPr>
          <a:xfrm>
            <a:off x="2022829" y="1316215"/>
            <a:ext cx="360" cy="360"/>
            <a:chOff x="2022829" y="1316215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id="{DC1D9781-A404-4418-0C34-2B83213CEB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811" y="2339702"/>
            <a:ext cx="8442223" cy="2320656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770F78A4-49C2-03BD-FFEA-FA919EB248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098" y="4566278"/>
            <a:ext cx="6518835" cy="2291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2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480971" y="303414"/>
            <a:ext cx="24961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sen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14:cNvPr>
              <p14:cNvContentPartPr/>
              <p14:nvPr/>
            </p14:nvContentPartPr>
            <p14:xfrm>
              <a:off x="1729069" y="1357615"/>
              <a:ext cx="252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2B84BF1E-A348-E61C-F0B1-2124ADD8643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20069" y="1348615"/>
                <a:ext cx="20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14:cNvPr>
              <p14:cNvContentPartPr/>
              <p14:nvPr/>
            </p14:nvContentPartPr>
            <p14:xfrm>
              <a:off x="9698029" y="5596975"/>
              <a:ext cx="360" cy="360"/>
            </p14:xfrm>
          </p:contentPart>
        </mc:Choice>
        <mc:Fallback xmlns=""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375C55E8-39C5-F270-8BB6-9AEDF52A4C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9029" y="558797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Agrupar 7">
            <a:extLst>
              <a:ext uri="{FF2B5EF4-FFF2-40B4-BE49-F238E27FC236}">
                <a16:creationId xmlns:a16="http://schemas.microsoft.com/office/drawing/2014/main" id="{9D87A7BA-27BA-E342-80A7-ED110718214F}"/>
              </a:ext>
            </a:extLst>
          </p:cNvPr>
          <p:cNvGrpSpPr/>
          <p:nvPr/>
        </p:nvGrpSpPr>
        <p:grpSpPr>
          <a:xfrm>
            <a:off x="2022829" y="1316215"/>
            <a:ext cx="360" cy="360"/>
            <a:chOff x="2022829" y="1316215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6" name="Tinta 5">
                  <a:extLst>
                    <a:ext uri="{FF2B5EF4-FFF2-40B4-BE49-F238E27FC236}">
                      <a16:creationId xmlns:a16="http://schemas.microsoft.com/office/drawing/2014/main" id="{DB5522EA-460E-C5DC-D675-79D84DE081F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14:cNvPr>
                <p14:cNvContentPartPr/>
                <p14:nvPr/>
              </p14:nvContentPartPr>
              <p14:xfrm>
                <a:off x="2022829" y="1316215"/>
                <a:ext cx="360" cy="360"/>
              </p14:xfrm>
            </p:contentPart>
          </mc:Choice>
          <mc:Fallback xmlns="">
            <p:pic>
              <p:nvPicPr>
                <p:cNvPr id="7" name="Tinta 6">
                  <a:extLst>
                    <a:ext uri="{FF2B5EF4-FFF2-40B4-BE49-F238E27FC236}">
                      <a16:creationId xmlns:a16="http://schemas.microsoft.com/office/drawing/2014/main" id="{4B254919-2474-E394-4717-F155BC92317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013829" y="130721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id="{EFCE3B0D-7FC9-2DE1-6A15-010C6822B5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700" y="1260665"/>
            <a:ext cx="10287000" cy="3224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EDE55FE6-609A-3B80-4D01-940E48E5D831}"/>
                  </a:ext>
                </a:extLst>
              </p:cNvPr>
              <p:cNvSpPr txBox="1"/>
              <p:nvPr/>
            </p:nvSpPr>
            <p:spPr>
              <a:xfrm flipH="1">
                <a:off x="346364" y="4704423"/>
                <a:ext cx="10751127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dirty="0">
                    <a:latin typeface="Book Antiqua" panose="02040602050305030304" pitchFamily="18" charset="0"/>
                  </a:rPr>
                  <a:t>A função é crescente / decrescente</a:t>
                </a: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Sinal da função</a:t>
                </a: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Imagem</a:t>
                </a:r>
              </a:p>
              <a:p>
                <a:r>
                  <a:rPr lang="pt-BR" sz="2200" dirty="0">
                    <a:latin typeface="Book Antiqua" panose="02040602050305030304" pitchFamily="18" charset="0"/>
                  </a:rPr>
                  <a:t>A Função é periódica, de período 2</a:t>
                </a:r>
                <a14:m>
                  <m:oMath xmlns:m="http://schemas.openxmlformats.org/officeDocument/2006/math">
                    <m:r>
                      <a:rPr lang="pt-BR" sz="220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pt-BR" sz="2200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pt-BR" sz="2200" dirty="0">
                    <a:latin typeface="Book Antiqua" panose="02040602050305030304" pitchFamily="18" charset="0"/>
                  </a:rPr>
                  <a:t>( cada ciclo se completa em um intervalo de 2</a:t>
                </a:r>
                <a14:m>
                  <m:oMath xmlns:m="http://schemas.openxmlformats.org/officeDocument/2006/math">
                    <m:r>
                      <a:rPr lang="pt-BR" sz="2200" i="1" dirty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pt-BR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2200" dirty="0">
                    <a:latin typeface="Book Antiqua" panose="0204060205030503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EDE55FE6-609A-3B80-4D01-940E48E5D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46364" y="4704423"/>
                <a:ext cx="10751127" cy="1446550"/>
              </a:xfrm>
              <a:prstGeom prst="rect">
                <a:avLst/>
              </a:prstGeom>
              <a:blipFill>
                <a:blip r:embed="rId8"/>
                <a:stretch>
                  <a:fillRect l="-737" t="-2532" r="-397" b="-801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72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308930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cossen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8248B5-9462-40BB-924F-ACA6B6F01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08" y="2206026"/>
            <a:ext cx="8049718" cy="3768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0142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308930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latin typeface="Book Antiqua" panose="02040602050305030304" pitchFamily="18" charset="0"/>
              </a:rPr>
              <a:t>Função cosseno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8248B5-9462-40BB-924F-ACA6B6F01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08" y="2206026"/>
            <a:ext cx="8049718" cy="3768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8999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Função trigonométrica – Wikipédia, a enciclopédia livre">
            <a:extLst>
              <a:ext uri="{FF2B5EF4-FFF2-40B4-BE49-F238E27FC236}">
                <a16:creationId xmlns:a16="http://schemas.microsoft.com/office/drawing/2014/main" id="{25BFE967-DB15-186F-7876-D19DE1AE3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939" y="1901407"/>
            <a:ext cx="5046447" cy="4794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29089" y="664289"/>
            <a:ext cx="1100278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Seno e Cosseno de ângulos quaisquer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Considere P =(</a:t>
            </a:r>
            <a:r>
              <a:rPr lang="pt-BR" sz="2400" dirty="0" err="1">
                <a:latin typeface="Book Antiqua" panose="02040602050305030304" pitchFamily="18" charset="0"/>
              </a:rPr>
              <a:t>x,y</a:t>
            </a:r>
            <a:r>
              <a:rPr lang="pt-BR" sz="2400" dirty="0">
                <a:latin typeface="Book Antiqua" panose="02040602050305030304" pitchFamily="18" charset="0"/>
              </a:rPr>
              <a:t>) 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o ponto da circunferência unitária associado ao ângulo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</a:rPr>
              <a:t>Nesse caso, define-se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7223D66-5DE0-42A7-ADAB-63F5E49AE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37312"/>
              </p:ext>
            </p:extLst>
          </p:nvPr>
        </p:nvGraphicFramePr>
        <p:xfrm>
          <a:off x="8163720" y="2637555"/>
          <a:ext cx="284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701" imgH="361453" progId="Equation.DSMT4">
                  <p:embed/>
                </p:oleObj>
              </mc:Choice>
              <mc:Fallback>
                <p:oleObj name="Equation" r:id="rId3" imgW="283701" imgH="361453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7223D66-5DE0-42A7-ADAB-63F5E49AE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3720" y="2637555"/>
                        <a:ext cx="2841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050BD38-5597-4387-84E0-F2F5ED36F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25118"/>
              </p:ext>
            </p:extLst>
          </p:nvPr>
        </p:nvGraphicFramePr>
        <p:xfrm>
          <a:off x="1968501" y="4454773"/>
          <a:ext cx="2755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215640" progId="Equation.DSMT4">
                  <p:embed/>
                </p:oleObj>
              </mc:Choice>
              <mc:Fallback>
                <p:oleObj name="Equation" r:id="rId5" imgW="1473120" imgH="215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050BD38-5597-4387-84E0-F2F5ED36F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8501" y="4454773"/>
                        <a:ext cx="275590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Agrupar 12">
            <a:extLst>
              <a:ext uri="{FF2B5EF4-FFF2-40B4-BE49-F238E27FC236}">
                <a16:creationId xmlns:a16="http://schemas.microsoft.com/office/drawing/2014/main" id="{BB4C402F-347C-4C10-30FE-5F7022345230}"/>
              </a:ext>
            </a:extLst>
          </p:cNvPr>
          <p:cNvGrpSpPr/>
          <p:nvPr/>
        </p:nvGrpSpPr>
        <p:grpSpPr>
          <a:xfrm>
            <a:off x="11278247" y="2268643"/>
            <a:ext cx="944139" cy="1099773"/>
            <a:chOff x="11608331" y="1352215"/>
            <a:chExt cx="591840" cy="68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" name="Tinta 1">
                  <a:extLst>
                    <a:ext uri="{FF2B5EF4-FFF2-40B4-BE49-F238E27FC236}">
                      <a16:creationId xmlns:a16="http://schemas.microsoft.com/office/drawing/2014/main" id="{E449350F-B656-28A0-A01C-4FAA9FD0C45E}"/>
                    </a:ext>
                  </a:extLst>
                </p14:cNvPr>
                <p14:cNvContentPartPr/>
                <p14:nvPr/>
              </p14:nvContentPartPr>
              <p14:xfrm>
                <a:off x="11608331" y="1579015"/>
                <a:ext cx="43560" cy="187200"/>
              </p14:xfrm>
            </p:contentPart>
          </mc:Choice>
          <mc:Fallback xmlns="">
            <p:pic>
              <p:nvPicPr>
                <p:cNvPr id="2" name="Tinta 1">
                  <a:extLst>
                    <a:ext uri="{FF2B5EF4-FFF2-40B4-BE49-F238E27FC236}">
                      <a16:creationId xmlns:a16="http://schemas.microsoft.com/office/drawing/2014/main" id="{E449350F-B656-28A0-A01C-4FAA9FD0C45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1602659" y="1573595"/>
                  <a:ext cx="54677" cy="1982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Tinta 3">
                  <a:extLst>
                    <a:ext uri="{FF2B5EF4-FFF2-40B4-BE49-F238E27FC236}">
                      <a16:creationId xmlns:a16="http://schemas.microsoft.com/office/drawing/2014/main" id="{B322C0FE-144E-A6D9-AF1D-AB744FF47CA0}"/>
                    </a:ext>
                  </a:extLst>
                </p14:cNvPr>
                <p14:cNvContentPartPr/>
                <p14:nvPr/>
              </p14:nvContentPartPr>
              <p14:xfrm>
                <a:off x="11678891" y="1634455"/>
                <a:ext cx="55080" cy="117720"/>
              </p14:xfrm>
            </p:contentPart>
          </mc:Choice>
          <mc:Fallback xmlns="">
            <p:pic>
              <p:nvPicPr>
                <p:cNvPr id="4" name="Tinta 3">
                  <a:extLst>
                    <a:ext uri="{FF2B5EF4-FFF2-40B4-BE49-F238E27FC236}">
                      <a16:creationId xmlns:a16="http://schemas.microsoft.com/office/drawing/2014/main" id="{B322C0FE-144E-A6D9-AF1D-AB744FF47CA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73248" y="1628806"/>
                  <a:ext cx="66141" cy="1287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Tinta 7">
                  <a:extLst>
                    <a:ext uri="{FF2B5EF4-FFF2-40B4-BE49-F238E27FC236}">
                      <a16:creationId xmlns:a16="http://schemas.microsoft.com/office/drawing/2014/main" id="{17A3DC2A-5011-E5FB-000D-A1407A8AF0F1}"/>
                    </a:ext>
                  </a:extLst>
                </p14:cNvPr>
                <p14:cNvContentPartPr/>
                <p14:nvPr/>
              </p14:nvContentPartPr>
              <p14:xfrm>
                <a:off x="11725331" y="1593055"/>
                <a:ext cx="95400" cy="129960"/>
              </p14:xfrm>
            </p:contentPart>
          </mc:Choice>
          <mc:Fallback xmlns="">
            <p:pic>
              <p:nvPicPr>
                <p:cNvPr id="8" name="Tinta 7">
                  <a:extLst>
                    <a:ext uri="{FF2B5EF4-FFF2-40B4-BE49-F238E27FC236}">
                      <a16:creationId xmlns:a16="http://schemas.microsoft.com/office/drawing/2014/main" id="{17A3DC2A-5011-E5FB-000D-A1407A8AF0F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719679" y="1587405"/>
                  <a:ext cx="106477" cy="14103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Tinta 8">
                  <a:extLst>
                    <a:ext uri="{FF2B5EF4-FFF2-40B4-BE49-F238E27FC236}">
                      <a16:creationId xmlns:a16="http://schemas.microsoft.com/office/drawing/2014/main" id="{ABA8BA82-E6EC-2FF9-4572-0FB6699CBB92}"/>
                    </a:ext>
                  </a:extLst>
                </p14:cNvPr>
                <p14:cNvContentPartPr/>
                <p14:nvPr/>
              </p14:nvContentPartPr>
              <p14:xfrm>
                <a:off x="11873291" y="1704295"/>
                <a:ext cx="5760" cy="70560"/>
              </p14:xfrm>
            </p:contentPart>
          </mc:Choice>
          <mc:Fallback xmlns="">
            <p:pic>
              <p:nvPicPr>
                <p:cNvPr id="9" name="Tinta 8">
                  <a:extLst>
                    <a:ext uri="{FF2B5EF4-FFF2-40B4-BE49-F238E27FC236}">
                      <a16:creationId xmlns:a16="http://schemas.microsoft.com/office/drawing/2014/main" id="{ABA8BA82-E6EC-2FF9-4572-0FB6699CBB9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67761" y="1698641"/>
                  <a:ext cx="17050" cy="816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Tinta 10">
                  <a:extLst>
                    <a:ext uri="{FF2B5EF4-FFF2-40B4-BE49-F238E27FC236}">
                      <a16:creationId xmlns:a16="http://schemas.microsoft.com/office/drawing/2014/main" id="{7BD5789C-0C14-3CA0-AED8-78DD936DE034}"/>
                    </a:ext>
                  </a:extLst>
                </p14:cNvPr>
                <p14:cNvContentPartPr/>
                <p14:nvPr/>
              </p14:nvContentPartPr>
              <p14:xfrm>
                <a:off x="11927651" y="1593055"/>
                <a:ext cx="272520" cy="448560"/>
              </p14:xfrm>
            </p:contentPart>
          </mc:Choice>
          <mc:Fallback xmlns="">
            <p:pic>
              <p:nvPicPr>
                <p:cNvPr id="11" name="Tinta 10">
                  <a:extLst>
                    <a:ext uri="{FF2B5EF4-FFF2-40B4-BE49-F238E27FC236}">
                      <a16:creationId xmlns:a16="http://schemas.microsoft.com/office/drawing/2014/main" id="{7BD5789C-0C14-3CA0-AED8-78DD936DE034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1922006" y="1587408"/>
                  <a:ext cx="283583" cy="4596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Tinta 11">
                  <a:extLst>
                    <a:ext uri="{FF2B5EF4-FFF2-40B4-BE49-F238E27FC236}">
                      <a16:creationId xmlns:a16="http://schemas.microsoft.com/office/drawing/2014/main" id="{2E617D81-ACBC-950C-A46B-612CA4A0184B}"/>
                    </a:ext>
                  </a:extLst>
                </p14:cNvPr>
                <p14:cNvContentPartPr/>
                <p14:nvPr/>
              </p14:nvContentPartPr>
              <p14:xfrm>
                <a:off x="12025571" y="1352215"/>
                <a:ext cx="166320" cy="370440"/>
              </p14:xfrm>
            </p:contentPart>
          </mc:Choice>
          <mc:Fallback xmlns="">
            <p:pic>
              <p:nvPicPr>
                <p:cNvPr id="12" name="Tinta 11">
                  <a:extLst>
                    <a:ext uri="{FF2B5EF4-FFF2-40B4-BE49-F238E27FC236}">
                      <a16:creationId xmlns:a16="http://schemas.microsoft.com/office/drawing/2014/main" id="{2E617D81-ACBC-950C-A46B-612CA4A0184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2019929" y="1346575"/>
                  <a:ext cx="177378" cy="381495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6BEA4D05-5363-43CC-94C1-D35C4709A606}"/>
                  </a:ext>
                </a:extLst>
              </p14:cNvPr>
              <p14:cNvContentPartPr/>
              <p14:nvPr/>
            </p14:nvContentPartPr>
            <p14:xfrm>
              <a:off x="2286131" y="3920815"/>
              <a:ext cx="360" cy="36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6BEA4D05-5363-43CC-94C1-D35C4709A606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77131" y="391181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4699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12B6AEFE-CAE5-FF4F-4D68-3060F29E1D20}"/>
              </a:ext>
            </a:extLst>
          </p:cNvPr>
          <p:cNvSpPr txBox="1"/>
          <p:nvPr/>
        </p:nvSpPr>
        <p:spPr>
          <a:xfrm>
            <a:off x="501489" y="478551"/>
            <a:ext cx="6700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r>
              <a:rPr lang="pt-BR" sz="2400" dirty="0">
                <a:latin typeface="Book Antiqua" panose="02040602050305030304" pitchFamily="18" charset="0"/>
              </a:rPr>
              <a:t>Suponha 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852C75A-31EA-F30A-B1D5-956ABCDC4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58060"/>
              </p:ext>
            </p:extLst>
          </p:nvPr>
        </p:nvGraphicFramePr>
        <p:xfrm>
          <a:off x="1983076" y="703323"/>
          <a:ext cx="838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31640" progId="Equation.DSMT4">
                  <p:embed/>
                </p:oleObj>
              </mc:Choice>
              <mc:Fallback>
                <p:oleObj name="Equation" r:id="rId2" imgW="41904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852C75A-31EA-F30A-B1D5-956ABCDC4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3076" y="703323"/>
                        <a:ext cx="8382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8C06A76D-EB6A-00E9-26AF-7F8F0AE94EF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218" t="4468" r="13865" b="20808"/>
          <a:stretch/>
        </p:blipFill>
        <p:spPr>
          <a:xfrm>
            <a:off x="1776660" y="1565335"/>
            <a:ext cx="5244045" cy="51245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Tinta 6">
                <a:extLst>
                  <a:ext uri="{FF2B5EF4-FFF2-40B4-BE49-F238E27FC236}">
                    <a16:creationId xmlns:a16="http://schemas.microsoft.com/office/drawing/2014/main" id="{820D8890-4CC1-767D-3707-774147D1B98B}"/>
                  </a:ext>
                </a:extLst>
              </p14:cNvPr>
              <p14:cNvContentPartPr/>
              <p14:nvPr/>
            </p14:nvContentPartPr>
            <p14:xfrm>
              <a:off x="8049011" y="1565335"/>
              <a:ext cx="360" cy="360"/>
            </p14:xfrm>
          </p:contentPart>
        </mc:Choice>
        <mc:Fallback xmlns="">
          <p:pic>
            <p:nvPicPr>
              <p:cNvPr id="7" name="Tinta 6">
                <a:extLst>
                  <a:ext uri="{FF2B5EF4-FFF2-40B4-BE49-F238E27FC236}">
                    <a16:creationId xmlns:a16="http://schemas.microsoft.com/office/drawing/2014/main" id="{820D8890-4CC1-767D-3707-774147D1B98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40371" y="155669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130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12B6AEFE-CAE5-FF4F-4D68-3060F29E1D20}"/>
              </a:ext>
            </a:extLst>
          </p:cNvPr>
          <p:cNvSpPr txBox="1"/>
          <p:nvPr/>
        </p:nvSpPr>
        <p:spPr>
          <a:xfrm>
            <a:off x="501489" y="478551"/>
            <a:ext cx="6700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Suponha 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60EFDA6-34E2-9CB9-F31D-F9E735377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21588"/>
              </p:ext>
            </p:extLst>
          </p:nvPr>
        </p:nvGraphicFramePr>
        <p:xfrm>
          <a:off x="8040688" y="1087438"/>
          <a:ext cx="11541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28600" progId="Equation.DSMT4">
                  <p:embed/>
                </p:oleObj>
              </mc:Choice>
              <mc:Fallback>
                <p:oleObj name="Equation" r:id="rId2" imgW="59688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60EFDA6-34E2-9CB9-F31D-F9E735377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0688" y="1087438"/>
                        <a:ext cx="115411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852C75A-31EA-F30A-B1D5-956ABCDC4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72888"/>
              </p:ext>
            </p:extLst>
          </p:nvPr>
        </p:nvGraphicFramePr>
        <p:xfrm>
          <a:off x="2093913" y="306388"/>
          <a:ext cx="838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852C75A-31EA-F30A-B1D5-956ABCDC4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3913" y="306388"/>
                        <a:ext cx="8382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8C06A76D-EB6A-00E9-26AF-7F8F0AE94EF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6218" t="4468" r="13865" b="20808"/>
          <a:stretch/>
        </p:blipFill>
        <p:spPr>
          <a:xfrm>
            <a:off x="889969" y="1254855"/>
            <a:ext cx="5244045" cy="51245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Tinta 6">
                <a:extLst>
                  <a:ext uri="{FF2B5EF4-FFF2-40B4-BE49-F238E27FC236}">
                    <a16:creationId xmlns:a16="http://schemas.microsoft.com/office/drawing/2014/main" id="{17F3AE9A-D575-C2F3-8D16-3FB94926C817}"/>
                  </a:ext>
                </a:extLst>
              </p14:cNvPr>
              <p14:cNvContentPartPr/>
              <p14:nvPr/>
            </p14:nvContentPartPr>
            <p14:xfrm>
              <a:off x="5427851" y="2701855"/>
              <a:ext cx="360" cy="133560"/>
            </p14:xfrm>
          </p:contentPart>
        </mc:Choice>
        <mc:Fallback xmlns="">
          <p:pic>
            <p:nvPicPr>
              <p:cNvPr id="7" name="Tinta 6">
                <a:extLst>
                  <a:ext uri="{FF2B5EF4-FFF2-40B4-BE49-F238E27FC236}">
                    <a16:creationId xmlns:a16="http://schemas.microsoft.com/office/drawing/2014/main" id="{17F3AE9A-D575-C2F3-8D16-3FB94926C81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18851" y="2692855"/>
                <a:ext cx="1800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Tinta 12">
                <a:extLst>
                  <a:ext uri="{FF2B5EF4-FFF2-40B4-BE49-F238E27FC236}">
                    <a16:creationId xmlns:a16="http://schemas.microsoft.com/office/drawing/2014/main" id="{A62BB203-0482-7D4D-4F27-3135FAC7E2FA}"/>
                  </a:ext>
                </a:extLst>
              </p14:cNvPr>
              <p14:cNvContentPartPr/>
              <p14:nvPr/>
            </p14:nvContentPartPr>
            <p14:xfrm>
              <a:off x="5413811" y="2701855"/>
              <a:ext cx="360" cy="137520"/>
            </p14:xfrm>
          </p:contentPart>
        </mc:Choice>
        <mc:Fallback xmlns="">
          <p:pic>
            <p:nvPicPr>
              <p:cNvPr id="13" name="Tinta 12">
                <a:extLst>
                  <a:ext uri="{FF2B5EF4-FFF2-40B4-BE49-F238E27FC236}">
                    <a16:creationId xmlns:a16="http://schemas.microsoft.com/office/drawing/2014/main" id="{A62BB203-0482-7D4D-4F27-3135FAC7E2F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05171" y="2692855"/>
                <a:ext cx="1800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BE0ACD47-C75D-3CFC-7731-DA390B09A362}"/>
                  </a:ext>
                </a:extLst>
              </p14:cNvPr>
              <p14:cNvContentPartPr/>
              <p14:nvPr/>
            </p14:nvContentPartPr>
            <p14:xfrm>
              <a:off x="5413811" y="2978695"/>
              <a:ext cx="360" cy="15588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BE0ACD47-C75D-3CFC-7731-DA390B09A36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05171" y="2970055"/>
                <a:ext cx="18000" cy="17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Agrupar 17">
            <a:extLst>
              <a:ext uri="{FF2B5EF4-FFF2-40B4-BE49-F238E27FC236}">
                <a16:creationId xmlns:a16="http://schemas.microsoft.com/office/drawing/2014/main" id="{E105F5F7-0611-4390-6F56-785EED1223A1}"/>
              </a:ext>
            </a:extLst>
          </p:cNvPr>
          <p:cNvGrpSpPr/>
          <p:nvPr/>
        </p:nvGrpSpPr>
        <p:grpSpPr>
          <a:xfrm>
            <a:off x="5427851" y="3241495"/>
            <a:ext cx="360" cy="374040"/>
            <a:chOff x="5427851" y="3241495"/>
            <a:chExt cx="36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5" name="Tinta 14">
                  <a:extLst>
                    <a:ext uri="{FF2B5EF4-FFF2-40B4-BE49-F238E27FC236}">
                      <a16:creationId xmlns:a16="http://schemas.microsoft.com/office/drawing/2014/main" id="{C13C07E0-B5F0-D538-D3C6-EA6EDEDC6B7D}"/>
                    </a:ext>
                  </a:extLst>
                </p14:cNvPr>
                <p14:cNvContentPartPr/>
                <p14:nvPr/>
              </p14:nvContentPartPr>
              <p14:xfrm>
                <a:off x="5427851" y="3241495"/>
                <a:ext cx="360" cy="92880"/>
              </p14:xfrm>
            </p:contentPart>
          </mc:Choice>
          <mc:Fallback xmlns="">
            <p:pic>
              <p:nvPicPr>
                <p:cNvPr id="15" name="Tinta 14">
                  <a:extLst>
                    <a:ext uri="{FF2B5EF4-FFF2-40B4-BE49-F238E27FC236}">
                      <a16:creationId xmlns:a16="http://schemas.microsoft.com/office/drawing/2014/main" id="{C13C07E0-B5F0-D538-D3C6-EA6EDEDC6B7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18851" y="3232855"/>
                  <a:ext cx="180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6" name="Tinta 15">
                  <a:extLst>
                    <a:ext uri="{FF2B5EF4-FFF2-40B4-BE49-F238E27FC236}">
                      <a16:creationId xmlns:a16="http://schemas.microsoft.com/office/drawing/2014/main" id="{A38CCCD5-9B57-7580-588F-5F1B5D0FAC52}"/>
                    </a:ext>
                  </a:extLst>
                </p14:cNvPr>
                <p14:cNvContentPartPr/>
                <p14:nvPr/>
              </p14:nvContentPartPr>
              <p14:xfrm>
                <a:off x="5427851" y="3421855"/>
                <a:ext cx="360" cy="193680"/>
              </p14:xfrm>
            </p:contentPart>
          </mc:Choice>
          <mc:Fallback xmlns="">
            <p:pic>
              <p:nvPicPr>
                <p:cNvPr id="16" name="Tinta 15">
                  <a:extLst>
                    <a:ext uri="{FF2B5EF4-FFF2-40B4-BE49-F238E27FC236}">
                      <a16:creationId xmlns:a16="http://schemas.microsoft.com/office/drawing/2014/main" id="{A38CCCD5-9B57-7580-588F-5F1B5D0FAC5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418851" y="3412855"/>
                  <a:ext cx="18000" cy="21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Tinta 16">
                <a:extLst>
                  <a:ext uri="{FF2B5EF4-FFF2-40B4-BE49-F238E27FC236}">
                    <a16:creationId xmlns:a16="http://schemas.microsoft.com/office/drawing/2014/main" id="{483400A5-CBF0-AB53-82C5-D39D82AA28C1}"/>
                  </a:ext>
                </a:extLst>
              </p14:cNvPr>
              <p14:cNvContentPartPr/>
              <p14:nvPr/>
            </p14:nvContentPartPr>
            <p14:xfrm>
              <a:off x="5427851" y="3726415"/>
              <a:ext cx="360" cy="57240"/>
            </p14:xfrm>
          </p:contentPart>
        </mc:Choice>
        <mc:Fallback xmlns="">
          <p:pic>
            <p:nvPicPr>
              <p:cNvPr id="17" name="Tinta 16">
                <a:extLst>
                  <a:ext uri="{FF2B5EF4-FFF2-40B4-BE49-F238E27FC236}">
                    <a16:creationId xmlns:a16="http://schemas.microsoft.com/office/drawing/2014/main" id="{483400A5-CBF0-AB53-82C5-D39D82AA28C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18851" y="3717775"/>
                <a:ext cx="1800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8" name="Tinta 27">
                <a:extLst>
                  <a:ext uri="{FF2B5EF4-FFF2-40B4-BE49-F238E27FC236}">
                    <a16:creationId xmlns:a16="http://schemas.microsoft.com/office/drawing/2014/main" id="{CC236E89-DEB3-C45C-0F2F-DDA533F9ECE9}"/>
                  </a:ext>
                </a:extLst>
              </p14:cNvPr>
              <p14:cNvContentPartPr/>
              <p14:nvPr/>
            </p14:nvContentPartPr>
            <p14:xfrm>
              <a:off x="3477371" y="2701855"/>
              <a:ext cx="59040" cy="360"/>
            </p14:xfrm>
          </p:contentPart>
        </mc:Choice>
        <mc:Fallback xmlns="">
          <p:pic>
            <p:nvPicPr>
              <p:cNvPr id="28" name="Tinta 27">
                <a:extLst>
                  <a:ext uri="{FF2B5EF4-FFF2-40B4-BE49-F238E27FC236}">
                    <a16:creationId xmlns:a16="http://schemas.microsoft.com/office/drawing/2014/main" id="{CC236E89-DEB3-C45C-0F2F-DDA533F9ECE9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68371" y="2692855"/>
                <a:ext cx="766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9" name="Tinta 28">
                <a:extLst>
                  <a:ext uri="{FF2B5EF4-FFF2-40B4-BE49-F238E27FC236}">
                    <a16:creationId xmlns:a16="http://schemas.microsoft.com/office/drawing/2014/main" id="{49819569-6092-97D9-C02E-EEB2F728C35D}"/>
                  </a:ext>
                </a:extLst>
              </p14:cNvPr>
              <p14:cNvContentPartPr/>
              <p14:nvPr/>
            </p14:nvContentPartPr>
            <p14:xfrm>
              <a:off x="3671051" y="2715175"/>
              <a:ext cx="250560" cy="360"/>
            </p14:xfrm>
          </p:contentPart>
        </mc:Choice>
        <mc:Fallback xmlns="">
          <p:pic>
            <p:nvPicPr>
              <p:cNvPr id="29" name="Tinta 28">
                <a:extLst>
                  <a:ext uri="{FF2B5EF4-FFF2-40B4-BE49-F238E27FC236}">
                    <a16:creationId xmlns:a16="http://schemas.microsoft.com/office/drawing/2014/main" id="{49819569-6092-97D9-C02E-EEB2F728C35D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62051" y="2706535"/>
                <a:ext cx="2682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0" name="Tinta 29">
                <a:extLst>
                  <a:ext uri="{FF2B5EF4-FFF2-40B4-BE49-F238E27FC236}">
                    <a16:creationId xmlns:a16="http://schemas.microsoft.com/office/drawing/2014/main" id="{476D0FB6-3335-D136-2F8B-ACFB34674D14}"/>
                  </a:ext>
                </a:extLst>
              </p14:cNvPr>
              <p14:cNvContentPartPr/>
              <p14:nvPr/>
            </p14:nvContentPartPr>
            <p14:xfrm>
              <a:off x="4073171" y="2715175"/>
              <a:ext cx="130320" cy="360"/>
            </p14:xfrm>
          </p:contentPart>
        </mc:Choice>
        <mc:Fallback xmlns="">
          <p:pic>
            <p:nvPicPr>
              <p:cNvPr id="30" name="Tinta 29">
                <a:extLst>
                  <a:ext uri="{FF2B5EF4-FFF2-40B4-BE49-F238E27FC236}">
                    <a16:creationId xmlns:a16="http://schemas.microsoft.com/office/drawing/2014/main" id="{476D0FB6-3335-D136-2F8B-ACFB34674D1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064531" y="2706535"/>
                <a:ext cx="1479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1" name="Tinta 30">
                <a:extLst>
                  <a:ext uri="{FF2B5EF4-FFF2-40B4-BE49-F238E27FC236}">
                    <a16:creationId xmlns:a16="http://schemas.microsoft.com/office/drawing/2014/main" id="{2364B61B-AE5F-5FBC-C970-A2E01DF5145D}"/>
                  </a:ext>
                </a:extLst>
              </p14:cNvPr>
              <p14:cNvContentPartPr/>
              <p14:nvPr/>
            </p14:nvContentPartPr>
            <p14:xfrm>
              <a:off x="4405811" y="2715175"/>
              <a:ext cx="151560" cy="360"/>
            </p14:xfrm>
          </p:contentPart>
        </mc:Choice>
        <mc:Fallback xmlns="">
          <p:pic>
            <p:nvPicPr>
              <p:cNvPr id="31" name="Tinta 30">
                <a:extLst>
                  <a:ext uri="{FF2B5EF4-FFF2-40B4-BE49-F238E27FC236}">
                    <a16:creationId xmlns:a16="http://schemas.microsoft.com/office/drawing/2014/main" id="{2364B61B-AE5F-5FBC-C970-A2E01DF5145D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396811" y="2706535"/>
                <a:ext cx="1692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2" name="Tinta 31">
                <a:extLst>
                  <a:ext uri="{FF2B5EF4-FFF2-40B4-BE49-F238E27FC236}">
                    <a16:creationId xmlns:a16="http://schemas.microsoft.com/office/drawing/2014/main" id="{E288BAB1-9E85-3358-5A88-B3FEE535A32B}"/>
                  </a:ext>
                </a:extLst>
              </p14:cNvPr>
              <p14:cNvContentPartPr/>
              <p14:nvPr/>
            </p14:nvContentPartPr>
            <p14:xfrm>
              <a:off x="4724051" y="2715175"/>
              <a:ext cx="151920" cy="360"/>
            </p14:xfrm>
          </p:contentPart>
        </mc:Choice>
        <mc:Fallback xmlns="">
          <p:pic>
            <p:nvPicPr>
              <p:cNvPr id="32" name="Tinta 31">
                <a:extLst>
                  <a:ext uri="{FF2B5EF4-FFF2-40B4-BE49-F238E27FC236}">
                    <a16:creationId xmlns:a16="http://schemas.microsoft.com/office/drawing/2014/main" id="{E288BAB1-9E85-3358-5A88-B3FEE535A32B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15411" y="2706535"/>
                <a:ext cx="16956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Agrupar 34">
            <a:extLst>
              <a:ext uri="{FF2B5EF4-FFF2-40B4-BE49-F238E27FC236}">
                <a16:creationId xmlns:a16="http://schemas.microsoft.com/office/drawing/2014/main" id="{99348093-B2AE-173D-4D6A-3AEE8CB538F0}"/>
              </a:ext>
            </a:extLst>
          </p:cNvPr>
          <p:cNvGrpSpPr/>
          <p:nvPr/>
        </p:nvGrpSpPr>
        <p:grpSpPr>
          <a:xfrm>
            <a:off x="5012051" y="2715175"/>
            <a:ext cx="352800" cy="360"/>
            <a:chOff x="5012051" y="2715175"/>
            <a:chExt cx="35280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3" name="Tinta 32">
                  <a:extLst>
                    <a:ext uri="{FF2B5EF4-FFF2-40B4-BE49-F238E27FC236}">
                      <a16:creationId xmlns:a16="http://schemas.microsoft.com/office/drawing/2014/main" id="{5CB490C0-0E4C-D2FC-5D22-6AF256F48C55}"/>
                    </a:ext>
                  </a:extLst>
                </p14:cNvPr>
                <p14:cNvContentPartPr/>
                <p14:nvPr/>
              </p14:nvContentPartPr>
              <p14:xfrm>
                <a:off x="5012051" y="2715175"/>
                <a:ext cx="140040" cy="360"/>
              </p14:xfrm>
            </p:contentPart>
          </mc:Choice>
          <mc:Fallback xmlns="">
            <p:pic>
              <p:nvPicPr>
                <p:cNvPr id="33" name="Tinta 32">
                  <a:extLst>
                    <a:ext uri="{FF2B5EF4-FFF2-40B4-BE49-F238E27FC236}">
                      <a16:creationId xmlns:a16="http://schemas.microsoft.com/office/drawing/2014/main" id="{5CB490C0-0E4C-D2FC-5D22-6AF256F48C5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003051" y="2706535"/>
                  <a:ext cx="1576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4" name="Tinta 33">
                  <a:extLst>
                    <a:ext uri="{FF2B5EF4-FFF2-40B4-BE49-F238E27FC236}">
                      <a16:creationId xmlns:a16="http://schemas.microsoft.com/office/drawing/2014/main" id="{2A8EB143-90F7-90EC-C249-145E15B873B6}"/>
                    </a:ext>
                  </a:extLst>
                </p14:cNvPr>
                <p14:cNvContentPartPr/>
                <p14:nvPr/>
              </p14:nvContentPartPr>
              <p14:xfrm>
                <a:off x="5250731" y="2715175"/>
                <a:ext cx="114120" cy="360"/>
              </p14:xfrm>
            </p:contentPart>
          </mc:Choice>
          <mc:Fallback xmlns="">
            <p:pic>
              <p:nvPicPr>
                <p:cNvPr id="34" name="Tinta 33">
                  <a:extLst>
                    <a:ext uri="{FF2B5EF4-FFF2-40B4-BE49-F238E27FC236}">
                      <a16:creationId xmlns:a16="http://schemas.microsoft.com/office/drawing/2014/main" id="{2A8EB143-90F7-90EC-C249-145E15B873B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242091" y="2706535"/>
                  <a:ext cx="131760" cy="180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908AE1A7-E709-627C-DCBB-71D7926EE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30350"/>
              </p:ext>
            </p:extLst>
          </p:nvPr>
        </p:nvGraphicFramePr>
        <p:xfrm>
          <a:off x="6563289" y="3906801"/>
          <a:ext cx="1623074" cy="190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36560" imgH="863280" progId="Equation.DSMT4">
                  <p:embed/>
                </p:oleObj>
              </mc:Choice>
              <mc:Fallback>
                <p:oleObj name="Equation" r:id="rId32" imgW="736560" imgH="86328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908AE1A7-E709-627C-DCBB-71D7926EE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63289" y="3906801"/>
                        <a:ext cx="1623074" cy="190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A64904EE-9F6B-4417-2066-21E4D4EED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46136"/>
              </p:ext>
            </p:extLst>
          </p:nvPr>
        </p:nvGraphicFramePr>
        <p:xfrm>
          <a:off x="7841673" y="1712607"/>
          <a:ext cx="2088582" cy="50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54080" imgH="253800" progId="Equation.DSMT4">
                  <p:embed/>
                </p:oleObj>
              </mc:Choice>
              <mc:Fallback>
                <p:oleObj name="Equation" r:id="rId34" imgW="1054080" imgH="2538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A64904EE-9F6B-4417-2066-21E4D4EED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41673" y="1712607"/>
                        <a:ext cx="2088582" cy="50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C8794DFB-A7BA-C40F-4BAF-03B89C8DF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438"/>
              </p:ext>
            </p:extLst>
          </p:nvPr>
        </p:nvGraphicFramePr>
        <p:xfrm>
          <a:off x="9515475" y="2981325"/>
          <a:ext cx="20129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30040" imgH="901440" progId="Equation.DSMT4">
                  <p:embed/>
                </p:oleObj>
              </mc:Choice>
              <mc:Fallback>
                <p:oleObj name="Equation" r:id="rId36" imgW="1130040" imgH="9014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C8794DFB-A7BA-C40F-4BAF-03B89C8DF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515475" y="2981325"/>
                        <a:ext cx="2012950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08BDCB07-C00F-4633-1948-7FE822657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0793"/>
              </p:ext>
            </p:extLst>
          </p:nvPr>
        </p:nvGraphicFramePr>
        <p:xfrm>
          <a:off x="9041254" y="5239981"/>
          <a:ext cx="1899113" cy="113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88840" imgH="533160" progId="Equation.DSMT4">
                  <p:embed/>
                </p:oleObj>
              </mc:Choice>
              <mc:Fallback>
                <p:oleObj name="Equation" r:id="rId38" imgW="888840" imgH="53316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08BDCB07-C00F-4633-1948-7FE822657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041254" y="5239981"/>
                        <a:ext cx="1899113" cy="113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53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12B6AEFE-CAE5-FF4F-4D68-3060F29E1D20}"/>
              </a:ext>
            </a:extLst>
          </p:cNvPr>
          <p:cNvSpPr txBox="1"/>
          <p:nvPr/>
        </p:nvSpPr>
        <p:spPr>
          <a:xfrm>
            <a:off x="501489" y="478551"/>
            <a:ext cx="6700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Exemplo: Suponha 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852C75A-31EA-F30A-B1D5-956ABCDC4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76429"/>
              </p:ext>
            </p:extLst>
          </p:nvPr>
        </p:nvGraphicFramePr>
        <p:xfrm>
          <a:off x="3224213" y="392113"/>
          <a:ext cx="990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31640" progId="Equation.DSMT4">
                  <p:embed/>
                </p:oleObj>
              </mc:Choice>
              <mc:Fallback>
                <p:oleObj name="Equation" r:id="rId2" imgW="49500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852C75A-31EA-F30A-B1D5-956ABCDC4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4213" y="392113"/>
                        <a:ext cx="990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Tinta 6">
                <a:extLst>
                  <a:ext uri="{FF2B5EF4-FFF2-40B4-BE49-F238E27FC236}">
                    <a16:creationId xmlns:a16="http://schemas.microsoft.com/office/drawing/2014/main" id="{17F3AE9A-D575-C2F3-8D16-3FB94926C817}"/>
                  </a:ext>
                </a:extLst>
              </p14:cNvPr>
              <p14:cNvContentPartPr/>
              <p14:nvPr/>
            </p14:nvContentPartPr>
            <p14:xfrm>
              <a:off x="5427851" y="2701855"/>
              <a:ext cx="360" cy="133560"/>
            </p14:xfrm>
          </p:contentPart>
        </mc:Choice>
        <mc:Fallback xmlns="">
          <p:pic>
            <p:nvPicPr>
              <p:cNvPr id="7" name="Tinta 6">
                <a:extLst>
                  <a:ext uri="{FF2B5EF4-FFF2-40B4-BE49-F238E27FC236}">
                    <a16:creationId xmlns:a16="http://schemas.microsoft.com/office/drawing/2014/main" id="{17F3AE9A-D575-C2F3-8D16-3FB94926C81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18851" y="2692855"/>
                <a:ext cx="1800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Tinta 12">
                <a:extLst>
                  <a:ext uri="{FF2B5EF4-FFF2-40B4-BE49-F238E27FC236}">
                    <a16:creationId xmlns:a16="http://schemas.microsoft.com/office/drawing/2014/main" id="{A62BB203-0482-7D4D-4F27-3135FAC7E2FA}"/>
                  </a:ext>
                </a:extLst>
              </p14:cNvPr>
              <p14:cNvContentPartPr/>
              <p14:nvPr/>
            </p14:nvContentPartPr>
            <p14:xfrm>
              <a:off x="5413811" y="2701855"/>
              <a:ext cx="360" cy="137520"/>
            </p14:xfrm>
          </p:contentPart>
        </mc:Choice>
        <mc:Fallback xmlns="">
          <p:pic>
            <p:nvPicPr>
              <p:cNvPr id="13" name="Tinta 12">
                <a:extLst>
                  <a:ext uri="{FF2B5EF4-FFF2-40B4-BE49-F238E27FC236}">
                    <a16:creationId xmlns:a16="http://schemas.microsoft.com/office/drawing/2014/main" id="{A62BB203-0482-7D4D-4F27-3135FAC7E2F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04811" y="2692855"/>
                <a:ext cx="1800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BE0ACD47-C75D-3CFC-7731-DA390B09A362}"/>
                  </a:ext>
                </a:extLst>
              </p14:cNvPr>
              <p14:cNvContentPartPr/>
              <p14:nvPr/>
            </p14:nvContentPartPr>
            <p14:xfrm>
              <a:off x="5413811" y="2978695"/>
              <a:ext cx="360" cy="15588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BE0ACD47-C75D-3CFC-7731-DA390B09A3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04811" y="2969674"/>
                <a:ext cx="18000" cy="173561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Agrupar 17">
            <a:extLst>
              <a:ext uri="{FF2B5EF4-FFF2-40B4-BE49-F238E27FC236}">
                <a16:creationId xmlns:a16="http://schemas.microsoft.com/office/drawing/2014/main" id="{E105F5F7-0611-4390-6F56-785EED1223A1}"/>
              </a:ext>
            </a:extLst>
          </p:cNvPr>
          <p:cNvGrpSpPr/>
          <p:nvPr/>
        </p:nvGrpSpPr>
        <p:grpSpPr>
          <a:xfrm>
            <a:off x="5427851" y="3241495"/>
            <a:ext cx="360" cy="374040"/>
            <a:chOff x="5427851" y="3241495"/>
            <a:chExt cx="36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5" name="Tinta 14">
                  <a:extLst>
                    <a:ext uri="{FF2B5EF4-FFF2-40B4-BE49-F238E27FC236}">
                      <a16:creationId xmlns:a16="http://schemas.microsoft.com/office/drawing/2014/main" id="{C13C07E0-B5F0-D538-D3C6-EA6EDEDC6B7D}"/>
                    </a:ext>
                  </a:extLst>
                </p14:cNvPr>
                <p14:cNvContentPartPr/>
                <p14:nvPr/>
              </p14:nvContentPartPr>
              <p14:xfrm>
                <a:off x="5427851" y="3241495"/>
                <a:ext cx="360" cy="92880"/>
              </p14:xfrm>
            </p:contentPart>
          </mc:Choice>
          <mc:Fallback xmlns="">
            <p:pic>
              <p:nvPicPr>
                <p:cNvPr id="15" name="Tinta 14">
                  <a:extLst>
                    <a:ext uri="{FF2B5EF4-FFF2-40B4-BE49-F238E27FC236}">
                      <a16:creationId xmlns:a16="http://schemas.microsoft.com/office/drawing/2014/main" id="{C13C07E0-B5F0-D538-D3C6-EA6EDEDC6B7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418851" y="3232495"/>
                  <a:ext cx="180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6" name="Tinta 15">
                  <a:extLst>
                    <a:ext uri="{FF2B5EF4-FFF2-40B4-BE49-F238E27FC236}">
                      <a16:creationId xmlns:a16="http://schemas.microsoft.com/office/drawing/2014/main" id="{A38CCCD5-9B57-7580-588F-5F1B5D0FAC52}"/>
                    </a:ext>
                  </a:extLst>
                </p14:cNvPr>
                <p14:cNvContentPartPr/>
                <p14:nvPr/>
              </p14:nvContentPartPr>
              <p14:xfrm>
                <a:off x="5427851" y="3421855"/>
                <a:ext cx="360" cy="193680"/>
              </p14:xfrm>
            </p:contentPart>
          </mc:Choice>
          <mc:Fallback xmlns="">
            <p:pic>
              <p:nvPicPr>
                <p:cNvPr id="16" name="Tinta 15">
                  <a:extLst>
                    <a:ext uri="{FF2B5EF4-FFF2-40B4-BE49-F238E27FC236}">
                      <a16:creationId xmlns:a16="http://schemas.microsoft.com/office/drawing/2014/main" id="{A38CCCD5-9B57-7580-588F-5F1B5D0FAC5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418851" y="3412855"/>
                  <a:ext cx="18000" cy="21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Tinta 16">
                <a:extLst>
                  <a:ext uri="{FF2B5EF4-FFF2-40B4-BE49-F238E27FC236}">
                    <a16:creationId xmlns:a16="http://schemas.microsoft.com/office/drawing/2014/main" id="{483400A5-CBF0-AB53-82C5-D39D82AA28C1}"/>
                  </a:ext>
                </a:extLst>
              </p14:cNvPr>
              <p14:cNvContentPartPr/>
              <p14:nvPr/>
            </p14:nvContentPartPr>
            <p14:xfrm>
              <a:off x="5427851" y="3726415"/>
              <a:ext cx="360" cy="57240"/>
            </p14:xfrm>
          </p:contentPart>
        </mc:Choice>
        <mc:Fallback xmlns="">
          <p:pic>
            <p:nvPicPr>
              <p:cNvPr id="17" name="Tinta 16">
                <a:extLst>
                  <a:ext uri="{FF2B5EF4-FFF2-40B4-BE49-F238E27FC236}">
                    <a16:creationId xmlns:a16="http://schemas.microsoft.com/office/drawing/2014/main" id="{483400A5-CBF0-AB53-82C5-D39D82AA28C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418851" y="3717358"/>
                <a:ext cx="18000" cy="749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8" name="Tinta 27">
                <a:extLst>
                  <a:ext uri="{FF2B5EF4-FFF2-40B4-BE49-F238E27FC236}">
                    <a16:creationId xmlns:a16="http://schemas.microsoft.com/office/drawing/2014/main" id="{CC236E89-DEB3-C45C-0F2F-DDA533F9ECE9}"/>
                  </a:ext>
                </a:extLst>
              </p14:cNvPr>
              <p14:cNvContentPartPr/>
              <p14:nvPr/>
            </p14:nvContentPartPr>
            <p14:xfrm>
              <a:off x="3477371" y="2701855"/>
              <a:ext cx="59040" cy="360"/>
            </p14:xfrm>
          </p:contentPart>
        </mc:Choice>
        <mc:Fallback xmlns="">
          <p:pic>
            <p:nvPicPr>
              <p:cNvPr id="28" name="Tinta 27">
                <a:extLst>
                  <a:ext uri="{FF2B5EF4-FFF2-40B4-BE49-F238E27FC236}">
                    <a16:creationId xmlns:a16="http://schemas.microsoft.com/office/drawing/2014/main" id="{CC236E89-DEB3-C45C-0F2F-DDA533F9ECE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468371" y="2692855"/>
                <a:ext cx="766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" name="Tinta 28">
                <a:extLst>
                  <a:ext uri="{FF2B5EF4-FFF2-40B4-BE49-F238E27FC236}">
                    <a16:creationId xmlns:a16="http://schemas.microsoft.com/office/drawing/2014/main" id="{49819569-6092-97D9-C02E-EEB2F728C35D}"/>
                  </a:ext>
                </a:extLst>
              </p14:cNvPr>
              <p14:cNvContentPartPr/>
              <p14:nvPr/>
            </p14:nvContentPartPr>
            <p14:xfrm>
              <a:off x="3671051" y="2715175"/>
              <a:ext cx="250560" cy="360"/>
            </p14:xfrm>
          </p:contentPart>
        </mc:Choice>
        <mc:Fallback xmlns="">
          <p:pic>
            <p:nvPicPr>
              <p:cNvPr id="29" name="Tinta 28">
                <a:extLst>
                  <a:ext uri="{FF2B5EF4-FFF2-40B4-BE49-F238E27FC236}">
                    <a16:creationId xmlns:a16="http://schemas.microsoft.com/office/drawing/2014/main" id="{49819569-6092-97D9-C02E-EEB2F728C35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62064" y="2706175"/>
                <a:ext cx="268175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0" name="Tinta 29">
                <a:extLst>
                  <a:ext uri="{FF2B5EF4-FFF2-40B4-BE49-F238E27FC236}">
                    <a16:creationId xmlns:a16="http://schemas.microsoft.com/office/drawing/2014/main" id="{476D0FB6-3335-D136-2F8B-ACFB34674D14}"/>
                  </a:ext>
                </a:extLst>
              </p14:cNvPr>
              <p14:cNvContentPartPr/>
              <p14:nvPr/>
            </p14:nvContentPartPr>
            <p14:xfrm>
              <a:off x="4073171" y="2715175"/>
              <a:ext cx="130320" cy="360"/>
            </p14:xfrm>
          </p:contentPart>
        </mc:Choice>
        <mc:Fallback xmlns="">
          <p:pic>
            <p:nvPicPr>
              <p:cNvPr id="30" name="Tinta 29">
                <a:extLst>
                  <a:ext uri="{FF2B5EF4-FFF2-40B4-BE49-F238E27FC236}">
                    <a16:creationId xmlns:a16="http://schemas.microsoft.com/office/drawing/2014/main" id="{476D0FB6-3335-D136-2F8B-ACFB34674D14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064171" y="2706175"/>
                <a:ext cx="1479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1" name="Tinta 30">
                <a:extLst>
                  <a:ext uri="{FF2B5EF4-FFF2-40B4-BE49-F238E27FC236}">
                    <a16:creationId xmlns:a16="http://schemas.microsoft.com/office/drawing/2014/main" id="{2364B61B-AE5F-5FBC-C970-A2E01DF5145D}"/>
                  </a:ext>
                </a:extLst>
              </p14:cNvPr>
              <p14:cNvContentPartPr/>
              <p14:nvPr/>
            </p14:nvContentPartPr>
            <p14:xfrm>
              <a:off x="4405811" y="2715175"/>
              <a:ext cx="151560" cy="360"/>
            </p14:xfrm>
          </p:contentPart>
        </mc:Choice>
        <mc:Fallback xmlns="">
          <p:pic>
            <p:nvPicPr>
              <p:cNvPr id="31" name="Tinta 30">
                <a:extLst>
                  <a:ext uri="{FF2B5EF4-FFF2-40B4-BE49-F238E27FC236}">
                    <a16:creationId xmlns:a16="http://schemas.microsoft.com/office/drawing/2014/main" id="{2364B61B-AE5F-5FBC-C970-A2E01DF5145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396811" y="2706175"/>
                <a:ext cx="1692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2" name="Tinta 31">
                <a:extLst>
                  <a:ext uri="{FF2B5EF4-FFF2-40B4-BE49-F238E27FC236}">
                    <a16:creationId xmlns:a16="http://schemas.microsoft.com/office/drawing/2014/main" id="{E288BAB1-9E85-3358-5A88-B3FEE535A32B}"/>
                  </a:ext>
                </a:extLst>
              </p14:cNvPr>
              <p14:cNvContentPartPr/>
              <p14:nvPr/>
            </p14:nvContentPartPr>
            <p14:xfrm>
              <a:off x="4724051" y="2715175"/>
              <a:ext cx="151920" cy="360"/>
            </p14:xfrm>
          </p:contentPart>
        </mc:Choice>
        <mc:Fallback xmlns="">
          <p:pic>
            <p:nvPicPr>
              <p:cNvPr id="32" name="Tinta 31">
                <a:extLst>
                  <a:ext uri="{FF2B5EF4-FFF2-40B4-BE49-F238E27FC236}">
                    <a16:creationId xmlns:a16="http://schemas.microsoft.com/office/drawing/2014/main" id="{E288BAB1-9E85-3358-5A88-B3FEE535A32B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715051" y="2706175"/>
                <a:ext cx="16956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Agrupar 34">
            <a:extLst>
              <a:ext uri="{FF2B5EF4-FFF2-40B4-BE49-F238E27FC236}">
                <a16:creationId xmlns:a16="http://schemas.microsoft.com/office/drawing/2014/main" id="{99348093-B2AE-173D-4D6A-3AEE8CB538F0}"/>
              </a:ext>
            </a:extLst>
          </p:cNvPr>
          <p:cNvGrpSpPr/>
          <p:nvPr/>
        </p:nvGrpSpPr>
        <p:grpSpPr>
          <a:xfrm>
            <a:off x="5012051" y="2715175"/>
            <a:ext cx="352800" cy="360"/>
            <a:chOff x="5012051" y="2715175"/>
            <a:chExt cx="35280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3" name="Tinta 32">
                  <a:extLst>
                    <a:ext uri="{FF2B5EF4-FFF2-40B4-BE49-F238E27FC236}">
                      <a16:creationId xmlns:a16="http://schemas.microsoft.com/office/drawing/2014/main" id="{5CB490C0-0E4C-D2FC-5D22-6AF256F48C55}"/>
                    </a:ext>
                  </a:extLst>
                </p14:cNvPr>
                <p14:cNvContentPartPr/>
                <p14:nvPr/>
              </p14:nvContentPartPr>
              <p14:xfrm>
                <a:off x="5012051" y="2715175"/>
                <a:ext cx="140040" cy="360"/>
              </p14:xfrm>
            </p:contentPart>
          </mc:Choice>
          <mc:Fallback xmlns="">
            <p:pic>
              <p:nvPicPr>
                <p:cNvPr id="33" name="Tinta 32">
                  <a:extLst>
                    <a:ext uri="{FF2B5EF4-FFF2-40B4-BE49-F238E27FC236}">
                      <a16:creationId xmlns:a16="http://schemas.microsoft.com/office/drawing/2014/main" id="{5CB490C0-0E4C-D2FC-5D22-6AF256F48C5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003074" y="2706175"/>
                  <a:ext cx="157635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4" name="Tinta 33">
                  <a:extLst>
                    <a:ext uri="{FF2B5EF4-FFF2-40B4-BE49-F238E27FC236}">
                      <a16:creationId xmlns:a16="http://schemas.microsoft.com/office/drawing/2014/main" id="{2A8EB143-90F7-90EC-C249-145E15B873B6}"/>
                    </a:ext>
                  </a:extLst>
                </p14:cNvPr>
                <p14:cNvContentPartPr/>
                <p14:nvPr/>
              </p14:nvContentPartPr>
              <p14:xfrm>
                <a:off x="5250731" y="2715175"/>
                <a:ext cx="114120" cy="360"/>
              </p14:xfrm>
            </p:contentPart>
          </mc:Choice>
          <mc:Fallback xmlns="">
            <p:pic>
              <p:nvPicPr>
                <p:cNvPr id="34" name="Tinta 33">
                  <a:extLst>
                    <a:ext uri="{FF2B5EF4-FFF2-40B4-BE49-F238E27FC236}">
                      <a16:creationId xmlns:a16="http://schemas.microsoft.com/office/drawing/2014/main" id="{2A8EB143-90F7-90EC-C249-145E15B873B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241731" y="2706175"/>
                  <a:ext cx="131760" cy="180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C8794DFB-A7BA-C40F-4BAF-03B89C8DF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52597"/>
              </p:ext>
            </p:extLst>
          </p:nvPr>
        </p:nvGraphicFramePr>
        <p:xfrm>
          <a:off x="6723063" y="5026025"/>
          <a:ext cx="35972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19240" imgH="901440" progId="Equation.DSMT4">
                  <p:embed/>
                </p:oleObj>
              </mc:Choice>
              <mc:Fallback>
                <p:oleObj name="Equation" r:id="rId29" imgW="2019240" imgH="9014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C8794DFB-A7BA-C40F-4BAF-03B89C8DF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23063" y="5026025"/>
                        <a:ext cx="3597275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EE206741-D50E-FCCA-F581-9CE3075C7A3D}"/>
              </a:ext>
            </a:extLst>
          </p:cNvPr>
          <p:cNvPicPr>
            <a:picLocks noChangeAspect="1"/>
          </p:cNvPicPr>
          <p:nvPr/>
        </p:nvPicPr>
        <p:blipFill rotWithShape="1">
          <a:blip r:embed="rId31"/>
          <a:srcRect l="35140" t="6978" r="15711" b="21248"/>
          <a:stretch/>
        </p:blipFill>
        <p:spPr>
          <a:xfrm>
            <a:off x="1089410" y="1543685"/>
            <a:ext cx="5163282" cy="4922202"/>
          </a:xfrm>
          <a:prstGeom prst="rect">
            <a:avLst/>
          </a:prstGeom>
        </p:spPr>
      </p:pic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id="{213FC460-6E14-C000-B872-103586A138D5}"/>
              </a:ext>
            </a:extLst>
          </p:cNvPr>
          <p:cNvCxnSpPr>
            <a:cxnSpLocks/>
          </p:cNvCxnSpPr>
          <p:nvPr/>
        </p:nvCxnSpPr>
        <p:spPr>
          <a:xfrm>
            <a:off x="1766484" y="2846995"/>
            <a:ext cx="0" cy="1157791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60EFDA6-34E2-9CB9-F31D-F9E735377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36503"/>
              </p:ext>
            </p:extLst>
          </p:nvPr>
        </p:nvGraphicFramePr>
        <p:xfrm>
          <a:off x="512354" y="1821209"/>
          <a:ext cx="11541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96880" imgH="228600" progId="Equation.DSMT4">
                  <p:embed/>
                </p:oleObj>
              </mc:Choice>
              <mc:Fallback>
                <p:oleObj name="Equation" r:id="rId32" imgW="59688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60EFDA6-34E2-9CB9-F31D-F9E735377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2354" y="1821209"/>
                        <a:ext cx="115411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BF9111E0-2C1D-1748-2693-BDDEB5E5D4EF}"/>
              </a:ext>
            </a:extLst>
          </p:cNvPr>
          <p:cNvCxnSpPr>
            <a:cxnSpLocks/>
          </p:cNvCxnSpPr>
          <p:nvPr/>
        </p:nvCxnSpPr>
        <p:spPr>
          <a:xfrm>
            <a:off x="1773382" y="2768635"/>
            <a:ext cx="1897669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04500854-00FD-41EC-B912-C689014BA658}"/>
              </a:ext>
            </a:extLst>
          </p:cNvPr>
          <p:cNvGrpSpPr/>
          <p:nvPr/>
        </p:nvGrpSpPr>
        <p:grpSpPr>
          <a:xfrm>
            <a:off x="6865120" y="224998"/>
            <a:ext cx="5318878" cy="4873291"/>
            <a:chOff x="6865120" y="224998"/>
            <a:chExt cx="5318878" cy="4873291"/>
          </a:xfrm>
        </p:grpSpPr>
        <p:pic>
          <p:nvPicPr>
            <p:cNvPr id="12" name="Imagem 11">
              <a:extLst>
                <a:ext uri="{FF2B5EF4-FFF2-40B4-BE49-F238E27FC236}">
                  <a16:creationId xmlns:a16="http://schemas.microsoft.com/office/drawing/2014/main" id="{90F271E2-A37A-96C9-D980-9E0AA7CE4B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4"/>
            <a:srcRect l="33365" t="7123" r="14961" b="20352"/>
            <a:stretch/>
          </p:blipFill>
          <p:spPr>
            <a:xfrm>
              <a:off x="6865120" y="224998"/>
              <a:ext cx="5318878" cy="4873291"/>
            </a:xfrm>
            <a:prstGeom prst="rect">
              <a:avLst/>
            </a:prstGeom>
          </p:spPr>
        </p:pic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8BB2BD1E-4A6C-0589-201C-F12CCCFD8FB9}"/>
                </a:ext>
              </a:extLst>
            </p:cNvPr>
            <p:cNvCxnSpPr/>
            <p:nvPr/>
          </p:nvCxnSpPr>
          <p:spPr>
            <a:xfrm>
              <a:off x="7730836" y="1440873"/>
              <a:ext cx="3823855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to 42">
              <a:extLst>
                <a:ext uri="{FF2B5EF4-FFF2-40B4-BE49-F238E27FC236}">
                  <a16:creationId xmlns:a16="http://schemas.microsoft.com/office/drawing/2014/main" id="{6F61EA7A-9A40-86A0-A93E-3C0054456545}"/>
                </a:ext>
              </a:extLst>
            </p:cNvPr>
            <p:cNvCxnSpPr>
              <a:cxnSpLocks/>
            </p:cNvCxnSpPr>
            <p:nvPr/>
          </p:nvCxnSpPr>
          <p:spPr>
            <a:xfrm>
              <a:off x="7730836" y="1427018"/>
              <a:ext cx="0" cy="1175362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reto 43">
              <a:extLst>
                <a:ext uri="{FF2B5EF4-FFF2-40B4-BE49-F238E27FC236}">
                  <a16:creationId xmlns:a16="http://schemas.microsoft.com/office/drawing/2014/main" id="{1C851875-F63C-EEC8-A9E9-E8DF9A6E9E3C}"/>
                </a:ext>
              </a:extLst>
            </p:cNvPr>
            <p:cNvCxnSpPr>
              <a:cxnSpLocks/>
            </p:cNvCxnSpPr>
            <p:nvPr/>
          </p:nvCxnSpPr>
          <p:spPr>
            <a:xfrm>
              <a:off x="11568546" y="1457218"/>
              <a:ext cx="0" cy="1175362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074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Seno e Cosseno de ângulos quaisquer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58A1051F-0055-4962-A756-31C7B626F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246" t="-144" r="-572" b="31584"/>
          <a:stretch/>
        </p:blipFill>
        <p:spPr>
          <a:xfrm>
            <a:off x="6533980" y="1349115"/>
            <a:ext cx="4989061" cy="4579495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BE83F6D1-BFB9-4B25-8691-D3BB858A0D6E}"/>
              </a:ext>
            </a:extLst>
          </p:cNvPr>
          <p:cNvSpPr txBox="1"/>
          <p:nvPr/>
        </p:nvSpPr>
        <p:spPr>
          <a:xfrm>
            <a:off x="614597" y="2113612"/>
            <a:ext cx="67006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Com essa definição, o seno e o cosseno podem ser negativos, como na figura ao lado.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993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DF0B0B0-4928-4C56-BF87-8115DF5CA97C}"/>
              </a:ext>
            </a:extLst>
          </p:cNvPr>
          <p:cNvSpPr txBox="1"/>
          <p:nvPr/>
        </p:nvSpPr>
        <p:spPr>
          <a:xfrm>
            <a:off x="569626" y="959370"/>
            <a:ext cx="110027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Book Antiqua" panose="02040602050305030304" pitchFamily="18" charset="0"/>
              </a:rPr>
              <a:t>Seno e Cosseno de ângulos quaisquer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58A1051F-0055-4962-A756-31C7B626F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246" t="-144" r="-572" b="31584"/>
          <a:stretch/>
        </p:blipFill>
        <p:spPr>
          <a:xfrm>
            <a:off x="6533980" y="1349115"/>
            <a:ext cx="4989061" cy="4579495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F9BA19B8-DCA3-4A2C-AB0F-2E9FE13A0A3C}"/>
              </a:ext>
            </a:extLst>
          </p:cNvPr>
          <p:cNvSpPr txBox="1"/>
          <p:nvPr/>
        </p:nvSpPr>
        <p:spPr>
          <a:xfrm>
            <a:off x="584616" y="2443395"/>
            <a:ext cx="6700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Como a circunferência tem raio 1, tem-se </a:t>
            </a:r>
          </a:p>
          <a:p>
            <a:endParaRPr lang="pt-BR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92796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2</TotalTime>
  <Words>661</Words>
  <Application>Microsoft Office PowerPoint</Application>
  <PresentationFormat>Widescreen</PresentationFormat>
  <Paragraphs>135</Paragraphs>
  <Slides>3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6</vt:i4>
      </vt:variant>
    </vt:vector>
  </HeadingPairs>
  <TitlesOfParts>
    <vt:vector size="43" baseType="lpstr">
      <vt:lpstr>Arial</vt:lpstr>
      <vt:lpstr>Book Antiqua</vt:lpstr>
      <vt:lpstr>Calibri</vt:lpstr>
      <vt:lpstr>Calibri Light</vt:lpstr>
      <vt:lpstr>Cambria Math</vt:lpstr>
      <vt:lpstr>Tema do Office</vt:lpstr>
      <vt:lpstr>Equation</vt:lpstr>
      <vt:lpstr>Funções trigonométric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H3209</dc:creator>
  <cp:lastModifiedBy>ana maria basei</cp:lastModifiedBy>
  <cp:revision>82</cp:revision>
  <dcterms:created xsi:type="dcterms:W3CDTF">2020-11-23T17:06:20Z</dcterms:created>
  <dcterms:modified xsi:type="dcterms:W3CDTF">2022-07-26T12:07:02Z</dcterms:modified>
</cp:coreProperties>
</file>